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0DB190" w14:textId="77777777" w:rsidR="005104AF" w:rsidRDefault="005E4815">
      <w:pPr>
        <w:spacing w:line="360" w:lineRule="auto"/>
        <w:jc w:val="center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通项和前</w:t>
      </w:r>
      <w:r>
        <w:rPr>
          <w:rFonts w:hint="eastAsia"/>
          <w:sz w:val="24"/>
          <w:szCs w:val="24"/>
        </w:rPr>
        <w:t>n</w:t>
      </w:r>
      <w:r>
        <w:rPr>
          <w:rFonts w:hint="eastAsia"/>
          <w:sz w:val="24"/>
          <w:szCs w:val="24"/>
        </w:rPr>
        <w:t>项和课堂检测答案</w:t>
      </w:r>
    </w:p>
    <w:p w14:paraId="0861C7F8" w14:textId="77777777" w:rsidR="005104AF" w:rsidRDefault="005E4815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已知数列</w:t>
      </w:r>
      <w:r>
        <w:object w:dxaOrig="476" w:dyaOrig="401" w14:anchorId="457A6F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93e38ecd74a24cb59da79181b95bfd3a" style="width:24pt;height:19.8pt" o:ole="">
            <v:imagedata r:id="rId7" o:title="eqId93e38ecd74a24cb59da79181b95bfd3a"/>
          </v:shape>
          <o:OLEObject Type="Embed" ProgID="Equation.DSMT4" ShapeID="_x0000_i1025" DrawAspect="Content" ObjectID="_1645376986" r:id="rId8"/>
        </w:object>
      </w:r>
      <w:r>
        <w:t>满足</w:t>
      </w:r>
      <w:r>
        <w:object w:dxaOrig="675" w:dyaOrig="360" w14:anchorId="05269BDF">
          <v:shape id="_x0000_i1026" type="#_x0000_t75" alt="eqId75cc97527a92439d930cedbbfc868c83" style="width:33.6pt;height:18pt" o:ole="">
            <v:imagedata r:id="rId9" o:title="eqId75cc97527a92439d930cedbbfc868c83"/>
          </v:shape>
          <o:OLEObject Type="Embed" ProgID="Equation.DSMT4" ShapeID="_x0000_i1026" DrawAspect="Content" ObjectID="_1645376987" r:id="rId10"/>
        </w:object>
      </w:r>
      <w:r>
        <w:object w:dxaOrig="1640" w:dyaOrig="360" w14:anchorId="35366984">
          <v:shape id="_x0000_i1027" type="#_x0000_t75" alt="eqId8a984e147dfe4ec38e01b4c3a9d32b9c" style="width:82.2pt;height:18pt" o:ole="">
            <v:imagedata r:id="rId11" o:title="eqId8a984e147dfe4ec38e01b4c3a9d32b9c"/>
          </v:shape>
          <o:OLEObject Type="Embed" ProgID="Equation.DSMT4" ShapeID="_x0000_i1027" DrawAspect="Content" ObjectID="_1645376988" r:id="rId12"/>
        </w:object>
      </w:r>
      <w:r>
        <w:t>，那么</w:t>
      </w:r>
      <w:r>
        <w:object w:dxaOrig="312" w:dyaOrig="372" w14:anchorId="037ACCF1">
          <v:shape id="_x0000_i1028" type="#_x0000_t75" alt="eqId3850df36e1f6415fbfa5a350404cda5d" style="width:15.6pt;height:18.6pt" o:ole="">
            <v:imagedata r:id="rId13" o:title="eqId3850df36e1f6415fbfa5a350404cda5d"/>
          </v:shape>
          <o:OLEObject Type="Embed" ProgID="Equation.DSMT4" ShapeID="_x0000_i1028" DrawAspect="Content" ObjectID="_1645376989" r:id="rId14"/>
        </w:object>
      </w:r>
      <w:r>
        <w:t>等于（</w:t>
      </w:r>
      <w:r>
        <w:t xml:space="preserve">    </w:t>
      </w:r>
      <w:r>
        <w:t>）</w:t>
      </w:r>
    </w:p>
    <w:p w14:paraId="2A4122BA" w14:textId="77777777" w:rsidR="005104AF" w:rsidRDefault="005E4815">
      <w:pPr>
        <w:tabs>
          <w:tab w:val="left" w:pos="2076"/>
          <w:tab w:val="left" w:pos="4153"/>
          <w:tab w:val="left" w:pos="6229"/>
        </w:tabs>
        <w:spacing w:line="360" w:lineRule="auto"/>
        <w:ind w:firstLineChars="100" w:firstLine="210"/>
        <w:jc w:val="left"/>
        <w:textAlignment w:val="center"/>
      </w:pPr>
      <w:r>
        <w:t>A</w:t>
      </w:r>
      <w:r>
        <w:t>．</w:t>
      </w:r>
      <w:r>
        <w:object w:dxaOrig="495" w:dyaOrig="615" w14:anchorId="1914E0D1">
          <v:shape id="_x0000_i1029" type="#_x0000_t75" alt="eqId026753c38549496b9ce74f8d9bab82ce" style="width:24.6pt;height:30.6pt" o:ole="">
            <v:imagedata r:id="rId15" o:title="eqId026753c38549496b9ce74f8d9bab82ce"/>
          </v:shape>
          <o:OLEObject Type="Embed" ProgID="Equation.DSMT4" ShapeID="_x0000_i1029" DrawAspect="Content" ObjectID="_1645376990" r:id="rId16"/>
        </w:object>
      </w:r>
      <w:r>
        <w:tab/>
        <w:t>B</w:t>
      </w:r>
      <w:r>
        <w:t>．</w:t>
      </w:r>
      <w:r>
        <w:object w:dxaOrig="499" w:dyaOrig="620" w14:anchorId="51016C4B">
          <v:shape id="_x0000_i1030" type="#_x0000_t75" alt="eqId75bfb0c53305470ba8e1e236336c407b" style="width:25.2pt;height:31.2pt" o:ole="">
            <v:imagedata r:id="rId17" o:title="eqId75bfb0c53305470ba8e1e236336c407b"/>
          </v:shape>
          <o:OLEObject Type="Embed" ProgID="Equation.DSMT4" ShapeID="_x0000_i1030" DrawAspect="Content" ObjectID="_1645376991" r:id="rId18"/>
        </w:object>
      </w:r>
      <w:r>
        <w:tab/>
        <w:t>C</w:t>
      </w:r>
      <w:r>
        <w:t>．</w:t>
      </w:r>
      <w:r>
        <w:object w:dxaOrig="499" w:dyaOrig="620" w14:anchorId="3EA46631">
          <v:shape id="_x0000_i1031" type="#_x0000_t75" alt="eqId0085d41b4679432591645b219cc66c03" style="width:25.2pt;height:31.2pt" o:ole="">
            <v:imagedata r:id="rId19" o:title="eqId0085d41b4679432591645b219cc66c03"/>
          </v:shape>
          <o:OLEObject Type="Embed" ProgID="Equation.DSMT4" ShapeID="_x0000_i1031" DrawAspect="Content" ObjectID="_1645376992" r:id="rId20"/>
        </w:object>
      </w:r>
      <w:r>
        <w:tab/>
        <w:t>D</w:t>
      </w:r>
      <w:r>
        <w:t>．</w:t>
      </w:r>
      <w:r>
        <w:object w:dxaOrig="499" w:dyaOrig="620" w14:anchorId="43F143B0">
          <v:shape id="_x0000_i1032" type="#_x0000_t75" alt="eqIdcfd0ec9959d045199c3c8c29ecc1f6d2" style="width:25.2pt;height:31.2pt" o:ole="">
            <v:imagedata r:id="rId21" o:title="eqIdcfd0ec9959d045199c3c8c29ecc1f6d2"/>
          </v:shape>
          <o:OLEObject Type="Embed" ProgID="Equation.DSMT4" ShapeID="_x0000_i1032" DrawAspect="Content" ObjectID="_1645376993" r:id="rId22"/>
        </w:object>
      </w:r>
    </w:p>
    <w:p w14:paraId="1FDE04CD" w14:textId="77777777" w:rsidR="005104AF" w:rsidRDefault="005E4815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</w:t>
      </w:r>
      <w:r>
        <w:t>在等差数列</w:t>
      </w:r>
      <w:r>
        <w:object w:dxaOrig="476" w:dyaOrig="401" w14:anchorId="19BE8145">
          <v:shape id="_x0000_i1033" type="#_x0000_t75" alt="eqId93e38ecd74a24cb59da79181b95bfd3a" style="width:24pt;height:19.8pt" o:ole="">
            <v:imagedata r:id="rId7" o:title="eqId93e38ecd74a24cb59da79181b95bfd3a"/>
          </v:shape>
          <o:OLEObject Type="Embed" ProgID="Equation.DSMT4" ShapeID="_x0000_i1033" DrawAspect="Content" ObjectID="_1645376994" r:id="rId23"/>
        </w:object>
      </w:r>
      <w:r>
        <w:t>中，</w:t>
      </w:r>
      <w:r>
        <w:object w:dxaOrig="1260" w:dyaOrig="620" w14:anchorId="3C71EEBC">
          <v:shape id="_x0000_i1034" type="#_x0000_t75" alt="eqIda5dca5b42e6849d9ad4656bc0954a07d" style="width:63pt;height:31.2pt" o:ole="">
            <v:imagedata r:id="rId24" o:title="eqIda5dca5b42e6849d9ad4656bc0954a07d"/>
          </v:shape>
          <o:OLEObject Type="Embed" ProgID="Equation.DSMT4" ShapeID="_x0000_i1034" DrawAspect="Content" ObjectID="_1645376995" r:id="rId25"/>
        </w:object>
      </w:r>
      <w:r>
        <w:t>，则数列</w:t>
      </w:r>
      <w:r>
        <w:object w:dxaOrig="476" w:dyaOrig="401" w14:anchorId="79E084C0">
          <v:shape id="_x0000_i1035" type="#_x0000_t75" alt="eqId93e38ecd74a24cb59da79181b95bfd3a" style="width:24pt;height:19.8pt" o:ole="">
            <v:imagedata r:id="rId7" o:title="eqId93e38ecd74a24cb59da79181b95bfd3a"/>
          </v:shape>
          <o:OLEObject Type="Embed" ProgID="Equation.DSMT4" ShapeID="_x0000_i1035" DrawAspect="Content" ObjectID="_1645376996" r:id="rId26"/>
        </w:object>
      </w:r>
      <w:r>
        <w:t>的前</w:t>
      </w:r>
      <w:r>
        <w:t>11</w:t>
      </w:r>
      <w:r>
        <w:t>项和</w:t>
      </w:r>
      <w:r>
        <w:object w:dxaOrig="540" w:dyaOrig="360" w14:anchorId="3551AD84">
          <v:shape id="_x0000_i1036" type="#_x0000_t75" alt="eqIdc85129fe923c4b7080d079a99819e2b3" style="width:27pt;height:18pt" o:ole="">
            <v:imagedata r:id="rId27" o:title="eqIdc85129fe923c4b7080d079a99819e2b3"/>
          </v:shape>
          <o:OLEObject Type="Embed" ProgID="Equation.DSMT4" ShapeID="_x0000_i1036" DrawAspect="Content" ObjectID="_1645376997" r:id="rId28"/>
        </w:object>
      </w:r>
      <w:r>
        <w:t>(    )</w:t>
      </w:r>
    </w:p>
    <w:p w14:paraId="236AEE09" w14:textId="77777777" w:rsidR="005104AF" w:rsidRDefault="005E4815">
      <w:pPr>
        <w:tabs>
          <w:tab w:val="left" w:pos="2076"/>
          <w:tab w:val="left" w:pos="4153"/>
          <w:tab w:val="left" w:pos="6229"/>
        </w:tabs>
        <w:spacing w:line="360" w:lineRule="auto"/>
        <w:ind w:firstLineChars="100" w:firstLine="210"/>
        <w:jc w:val="left"/>
        <w:textAlignment w:val="center"/>
      </w:pPr>
      <w:r>
        <w:t>A</w:t>
      </w:r>
      <w:r>
        <w:t>．</w:t>
      </w:r>
      <w:r>
        <w:t>8</w:t>
      </w:r>
      <w:r>
        <w:tab/>
        <w:t>B</w:t>
      </w:r>
      <w:r>
        <w:t>．</w:t>
      </w:r>
      <w:r>
        <w:t>16</w:t>
      </w:r>
      <w:r>
        <w:tab/>
        <w:t>C</w:t>
      </w:r>
      <w:r>
        <w:t>．</w:t>
      </w:r>
      <w:r>
        <w:t>22</w:t>
      </w:r>
      <w:r>
        <w:tab/>
        <w:t>D</w:t>
      </w:r>
      <w:r>
        <w:t>．</w:t>
      </w:r>
      <w:r>
        <w:t>44</w:t>
      </w:r>
    </w:p>
    <w:p w14:paraId="583AA6A3" w14:textId="77777777" w:rsidR="005104AF" w:rsidRDefault="005E4815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已知数列</w:t>
      </w:r>
      <w:r>
        <w:object w:dxaOrig="476" w:dyaOrig="401" w14:anchorId="197A6CDC">
          <v:shape id="_x0000_i1037" type="#_x0000_t75" alt="eqId93e38ecd74a24cb59da79181b95bfd3a" style="width:24pt;height:19.8pt" o:ole="">
            <v:imagedata r:id="rId7" o:title="eqId93e38ecd74a24cb59da79181b95bfd3a"/>
          </v:shape>
          <o:OLEObject Type="Embed" ProgID="Equation.DSMT4" ShapeID="_x0000_i1037" DrawAspect="Content" ObjectID="_1645376998" r:id="rId29"/>
        </w:object>
      </w:r>
      <w:r>
        <w:t>满足</w:t>
      </w:r>
      <w:r>
        <w:object w:dxaOrig="585" w:dyaOrig="360" w14:anchorId="08AEE77A">
          <v:shape id="_x0000_i1038" type="#_x0000_t75" alt="eqId77b3f6b9955e499dbdab033a38779496" style="width:29.4pt;height:18pt" o:ole="">
            <v:imagedata r:id="rId30" o:title="eqId77b3f6b9955e499dbdab033a38779496"/>
          </v:shape>
          <o:OLEObject Type="Embed" ProgID="Equation.DSMT4" ShapeID="_x0000_i1038" DrawAspect="Content" ObjectID="_1645376999" r:id="rId31"/>
        </w:object>
      </w:r>
      <w:r>
        <w:t>，</w:t>
      </w:r>
      <w:r>
        <w:object w:dxaOrig="1308" w:dyaOrig="360" w14:anchorId="38F2E599">
          <v:shape id="_x0000_i1039" type="#_x0000_t75" alt="eqIdf9dc49c0cc8c4adabc02f167e11cda48" style="width:65.4pt;height:18pt" o:ole="">
            <v:imagedata r:id="rId32" o:title="eqIdf9dc49c0cc8c4adabc02f167e11cda48"/>
          </v:shape>
          <o:OLEObject Type="Embed" ProgID="Equation.DSMT4" ShapeID="_x0000_i1039" DrawAspect="Content" ObjectID="_1645377000" r:id="rId33"/>
        </w:object>
      </w:r>
      <w:r>
        <w:t>，则</w:t>
      </w:r>
      <w:r>
        <w:object w:dxaOrig="543" w:dyaOrig="367" w14:anchorId="595EF3D9">
          <v:shape id="_x0000_i1040" type="#_x0000_t75" alt="eqId1a98035dcce642de9748cd86685de81b" style="width:27pt;height:18.6pt" o:ole="">
            <v:imagedata r:id="rId34" o:title="eqId1a98035dcce642de9748cd86685de81b"/>
          </v:shape>
          <o:OLEObject Type="Embed" ProgID="Equation.DSMT4" ShapeID="_x0000_i1040" DrawAspect="Content" ObjectID="_1645377001" r:id="rId35"/>
        </w:object>
      </w:r>
      <w:r>
        <w:t>（</w:t>
      </w:r>
      <w:r>
        <w:t xml:space="preserve">    </w:t>
      </w:r>
      <w:r>
        <w:t>）</w:t>
      </w:r>
    </w:p>
    <w:p w14:paraId="5D178D1C" w14:textId="77777777" w:rsidR="005104AF" w:rsidRDefault="005E4815">
      <w:pPr>
        <w:tabs>
          <w:tab w:val="left" w:pos="2076"/>
          <w:tab w:val="left" w:pos="4153"/>
          <w:tab w:val="left" w:pos="6229"/>
        </w:tabs>
        <w:spacing w:line="360" w:lineRule="auto"/>
        <w:ind w:firstLineChars="100" w:firstLine="210"/>
        <w:jc w:val="left"/>
        <w:textAlignment w:val="center"/>
      </w:pPr>
      <w:r>
        <w:t>A</w:t>
      </w:r>
      <w:r>
        <w:t>．</w:t>
      </w:r>
      <w:r>
        <w:object w:dxaOrig="781" w:dyaOrig="296" w14:anchorId="2ABDC0CC">
          <v:shape id="_x0000_i1041" type="#_x0000_t75" alt="eqId0d8b71a255cc41f2a101502e06eaa3d2" style="width:39pt;height:15pt" o:ole="">
            <v:imagedata r:id="rId36" o:title="eqId0d8b71a255cc41f2a101502e06eaa3d2"/>
          </v:shape>
          <o:OLEObject Type="Embed" ProgID="Equation.DSMT4" ShapeID="_x0000_i1041" DrawAspect="Content" ObjectID="_1645377002" r:id="rId37"/>
        </w:object>
      </w:r>
      <w:r>
        <w:tab/>
        <w:t>B</w:t>
      </w:r>
      <w:r>
        <w:t>．</w:t>
      </w:r>
      <w:r>
        <w:object w:dxaOrig="781" w:dyaOrig="310" w14:anchorId="4C9A1A57">
          <v:shape id="_x0000_i1042" type="#_x0000_t75" alt="eqIddb5284ecf71447ab93aa7fbb620ab29d" style="width:39pt;height:15.6pt" o:ole="">
            <v:imagedata r:id="rId38" o:title="eqIddb5284ecf71447ab93aa7fbb620ab29d"/>
          </v:shape>
          <o:OLEObject Type="Embed" ProgID="Equation.DSMT4" ShapeID="_x0000_i1042" DrawAspect="Content" ObjectID="_1645377003" r:id="rId39"/>
        </w:object>
      </w:r>
      <w:r>
        <w:tab/>
        <w:t>C</w:t>
      </w:r>
      <w:r>
        <w:t>．</w:t>
      </w:r>
      <w:r>
        <w:object w:dxaOrig="781" w:dyaOrig="296" w14:anchorId="4EF15957">
          <v:shape id="_x0000_i1043" type="#_x0000_t75" alt="eqId20e6163333ef46658a4301c8cc9b8217" style="width:39pt;height:15pt" o:ole="">
            <v:imagedata r:id="rId40" o:title="eqId20e6163333ef46658a4301c8cc9b8217"/>
          </v:shape>
          <o:OLEObject Type="Embed" ProgID="Equation.DSMT4" ShapeID="_x0000_i1043" DrawAspect="Content" ObjectID="_1645377004" r:id="rId41"/>
        </w:object>
      </w:r>
      <w:r>
        <w:tab/>
        <w:t>D</w:t>
      </w:r>
      <w:r>
        <w:t>．</w:t>
      </w:r>
      <w:r>
        <w:object w:dxaOrig="673" w:dyaOrig="310" w14:anchorId="1BFD415D">
          <v:shape id="_x0000_i1044" type="#_x0000_t75" alt="eqId72e41cdc9b2f49c68b4d6bace46fe651" style="width:33.6pt;height:15.6pt" o:ole="">
            <v:imagedata r:id="rId42" o:title="eqId72e41cdc9b2f49c68b4d6bace46fe651"/>
          </v:shape>
          <o:OLEObject Type="Embed" ProgID="Equation.DSMT4" ShapeID="_x0000_i1044" DrawAspect="Content" ObjectID="_1645377005" r:id="rId43"/>
        </w:object>
      </w:r>
    </w:p>
    <w:p w14:paraId="6B8D5977" w14:textId="77777777" w:rsidR="005104AF" w:rsidRDefault="005E4815">
      <w:pPr>
        <w:spacing w:line="360" w:lineRule="auto"/>
        <w:ind w:left="420" w:hangingChars="200" w:hanging="420"/>
        <w:jc w:val="left"/>
        <w:textAlignment w:val="center"/>
      </w:pPr>
      <w:r>
        <w:rPr>
          <w:rFonts w:hint="eastAsia"/>
        </w:rPr>
        <w:t>4</w:t>
      </w:r>
      <w:r>
        <w:t>．设等比数列</w:t>
      </w:r>
      <w:r>
        <w:object w:dxaOrig="476" w:dyaOrig="401" w14:anchorId="5DC14FB2">
          <v:shape id="_x0000_i1045" type="#_x0000_t75" alt="eqId93e38ecd74a24cb59da79181b95bfd3a" style="width:24pt;height:19.8pt" o:ole="">
            <v:imagedata r:id="rId7" o:title="eqId93e38ecd74a24cb59da79181b95bfd3a"/>
          </v:shape>
          <o:OLEObject Type="Embed" ProgID="Equation.DSMT4" ShapeID="_x0000_i1045" DrawAspect="Content" ObjectID="_1645377006" r:id="rId44"/>
        </w:object>
      </w:r>
      <w:r>
        <w:t>的前</w:t>
      </w:r>
      <w:r>
        <w:rPr>
          <w:i/>
        </w:rPr>
        <w:t>n</w:t>
      </w:r>
      <w:r>
        <w:t>项和为</w:t>
      </w:r>
      <w:r>
        <w:object w:dxaOrig="288" w:dyaOrig="363" w14:anchorId="5C1B415F">
          <v:shape id="_x0000_i1046" type="#_x0000_t75" alt="eqIddb5481de79c946c0a760143297d5eade" style="width:14.4pt;height:18pt" o:ole="">
            <v:imagedata r:id="rId45" o:title="eqIddb5481de79c946c0a760143297d5eade"/>
          </v:shape>
          <o:OLEObject Type="Embed" ProgID="Equation.DSMT4" ShapeID="_x0000_i1046" DrawAspect="Content" ObjectID="_1645377007" r:id="rId46"/>
        </w:object>
      </w:r>
      <w:r>
        <w:t>，若</w:t>
      </w:r>
      <w:r>
        <w:object w:dxaOrig="1005" w:dyaOrig="338" w14:anchorId="1CA7ADF5">
          <v:shape id="_x0000_i1047" type="#_x0000_t75" alt="eqId3ffca3885cac4c51a4dfc646095d531e" style="width:50.4pt;height:16.8pt" o:ole="">
            <v:imagedata r:id="rId47" o:title="eqId3ffca3885cac4c51a4dfc646095d531e"/>
          </v:shape>
          <o:OLEObject Type="Embed" ProgID="Equation.DSMT4" ShapeID="_x0000_i1047" DrawAspect="Content" ObjectID="_1645377008" r:id="rId48"/>
        </w:object>
      </w:r>
      <w:r>
        <w:t>，则数列</w:t>
      </w:r>
      <w:r>
        <w:object w:dxaOrig="2019" w:dyaOrig="794" w14:anchorId="67C95EAD">
          <v:shape id="_x0000_i1048" type="#_x0000_t75" alt="eqIdec349f19373344eeaefe4235e5652208" style="width:100.8pt;height:39.6pt" o:ole="">
            <v:imagedata r:id="rId49" o:title="eqIdec349f19373344eeaefe4235e5652208"/>
          </v:shape>
          <o:OLEObject Type="Embed" ProgID="Equation.DSMT4" ShapeID="_x0000_i1048" DrawAspect="Content" ObjectID="_1645377009" r:id="rId50"/>
        </w:object>
      </w:r>
      <w:r>
        <w:t>的前</w:t>
      </w:r>
      <w:r>
        <w:t>10</w:t>
      </w:r>
      <w:r>
        <w:t>项和为（</w:t>
      </w:r>
      <w:r>
        <w:t xml:space="preserve">    </w:t>
      </w:r>
      <w:r>
        <w:t>）</w:t>
      </w:r>
    </w:p>
    <w:p w14:paraId="28AE1275" w14:textId="77777777" w:rsidR="005104AF" w:rsidRDefault="005E4815">
      <w:pPr>
        <w:tabs>
          <w:tab w:val="left" w:pos="2076"/>
          <w:tab w:val="left" w:pos="4153"/>
          <w:tab w:val="left" w:pos="6229"/>
        </w:tabs>
        <w:spacing w:line="360" w:lineRule="auto"/>
        <w:ind w:firstLineChars="100" w:firstLine="210"/>
        <w:jc w:val="left"/>
        <w:textAlignment w:val="center"/>
      </w:pPr>
      <w:r>
        <w:t>A</w:t>
      </w:r>
      <w:r>
        <w:t>．</w:t>
      </w:r>
      <w:r>
        <w:object w:dxaOrig="740" w:dyaOrig="659" w14:anchorId="33420869">
          <v:shape id="_x0000_i1049" type="#_x0000_t75" alt="eqId9d783a080e5645849e84de59051fc4bf" style="width:37.2pt;height:33pt" o:ole="">
            <v:imagedata r:id="rId51" o:title="eqId9d783a080e5645849e84de59051fc4bf"/>
          </v:shape>
          <o:OLEObject Type="Embed" ProgID="Equation.DSMT4" ShapeID="_x0000_i1049" DrawAspect="Content" ObjectID="_1645377010" r:id="rId52"/>
        </w:object>
      </w:r>
      <w:r>
        <w:tab/>
        <w:t>B</w:t>
      </w:r>
      <w:r>
        <w:t>．</w:t>
      </w:r>
      <w:r>
        <w:object w:dxaOrig="740" w:dyaOrig="659" w14:anchorId="07497DC3">
          <v:shape id="_x0000_i1050" type="#_x0000_t75" alt="eqId30b1b2c1d01b475eae40ff0e9edff637" style="width:37.2pt;height:33pt" o:ole="">
            <v:imagedata r:id="rId53" o:title="eqId30b1b2c1d01b475eae40ff0e9edff637"/>
          </v:shape>
          <o:OLEObject Type="Embed" ProgID="Equation.DSMT4" ShapeID="_x0000_i1050" DrawAspect="Content" ObjectID="_1645377011" r:id="rId54"/>
        </w:object>
      </w:r>
      <w:r>
        <w:tab/>
        <w:t>C</w:t>
      </w:r>
      <w:r>
        <w:t>．</w:t>
      </w:r>
      <w:r>
        <w:object w:dxaOrig="1063" w:dyaOrig="781" w14:anchorId="296A5E9C">
          <v:shape id="_x0000_i1051" type="#_x0000_t75" alt="eqId916492d8ec14452788e0a4daaae4c03c" style="width:53.4pt;height:39pt" o:ole="">
            <v:imagedata r:id="rId55" o:title="eqId916492d8ec14452788e0a4daaae4c03c"/>
          </v:shape>
          <o:OLEObject Type="Embed" ProgID="Equation.DSMT4" ShapeID="_x0000_i1051" DrawAspect="Content" ObjectID="_1645377012" r:id="rId56"/>
        </w:object>
      </w:r>
      <w:r>
        <w:tab/>
        <w:t>D</w:t>
      </w:r>
      <w:r>
        <w:t>．</w:t>
      </w:r>
      <w:r>
        <w:object w:dxaOrig="1077" w:dyaOrig="781" w14:anchorId="70BC460F">
          <v:shape id="_x0000_i1052" type="#_x0000_t75" alt="eqIdf0c8bff777e54fa092dc9d96996fc7d1" style="width:54pt;height:39pt" o:ole="">
            <v:imagedata r:id="rId57" o:title="eqIdf0c8bff777e54fa092dc9d96996fc7d1"/>
          </v:shape>
          <o:OLEObject Type="Embed" ProgID="Equation.DSMT4" ShapeID="_x0000_i1052" DrawAspect="Content" ObjectID="_1645377013" r:id="rId58"/>
        </w:object>
      </w:r>
    </w:p>
    <w:p w14:paraId="3906DF75" w14:textId="77777777" w:rsidR="005104AF" w:rsidRDefault="005E4815">
      <w:pPr>
        <w:spacing w:line="360" w:lineRule="auto"/>
        <w:ind w:left="210" w:hangingChars="100" w:hanging="210"/>
        <w:jc w:val="left"/>
        <w:textAlignment w:val="center"/>
      </w:pPr>
      <w:r>
        <w:t>5</w:t>
      </w:r>
      <w:r>
        <w:t>．设数列</w:t>
      </w:r>
      <w:r>
        <w:object w:dxaOrig="476" w:dyaOrig="401" w14:anchorId="01D8A0EB">
          <v:shape id="_x0000_i1053" type="#_x0000_t75" alt="eqId93e38ecd74a24cb59da79181b95bfd3a" style="width:24pt;height:19.8pt" o:ole="">
            <v:imagedata r:id="rId7" o:title="eqId93e38ecd74a24cb59da79181b95bfd3a"/>
          </v:shape>
          <o:OLEObject Type="Embed" ProgID="Equation.DSMT4" ShapeID="_x0000_i1053" DrawAspect="Content" ObjectID="_1645377014" r:id="rId59"/>
        </w:object>
      </w:r>
      <w:r>
        <w:t>满足</w:t>
      </w:r>
      <w:r>
        <w:object w:dxaOrig="585" w:dyaOrig="360" w14:anchorId="6EA20766">
          <v:shape id="_x0000_i1054" type="#_x0000_t75" alt="eqId77b3f6b9955e499dbdab033a38779496" style="width:29.4pt;height:18pt" o:ole="">
            <v:imagedata r:id="rId30" o:title="eqId77b3f6b9955e499dbdab033a38779496"/>
          </v:shape>
          <o:OLEObject Type="Embed" ProgID="Equation.DSMT4" ShapeID="_x0000_i1054" DrawAspect="Content" ObjectID="_1645377015" r:id="rId60"/>
        </w:object>
      </w:r>
      <w:r>
        <w:t>，</w:t>
      </w:r>
      <w:r>
        <w:object w:dxaOrig="1380" w:dyaOrig="360" w14:anchorId="5902BE74">
          <v:shape id="_x0000_i1055" type="#_x0000_t75" alt="eqId156076e6662e4e429e5ac36b80c8fd11" style="width:69pt;height:18pt" o:ole="">
            <v:imagedata r:id="rId61" o:title="eqId156076e6662e4e429e5ac36b80c8fd11"/>
          </v:shape>
          <o:OLEObject Type="Embed" ProgID="Equation.DSMT4" ShapeID="_x0000_i1055" DrawAspect="Content" ObjectID="_1645377016" r:id="rId62"/>
        </w:object>
      </w:r>
      <w:r>
        <w:t>，</w:t>
      </w:r>
      <w:r>
        <w:object w:dxaOrig="1340" w:dyaOrig="360" w14:anchorId="5951565C">
          <v:shape id="_x0000_i1056" type="#_x0000_t75" alt="eqIddc374b246a0847a9984cb08489e29778" style="width:67.2pt;height:18pt" o:ole="">
            <v:imagedata r:id="rId63" o:title="eqIddc374b246a0847a9984cb08489e29778"/>
          </v:shape>
          <o:OLEObject Type="Embed" ProgID="Equation.DSMT4" ShapeID="_x0000_i1056" DrawAspect="Content" ObjectID="_1645377017" r:id="rId64"/>
        </w:object>
      </w:r>
      <w:r>
        <w:t>，</w:t>
      </w:r>
      <w:r>
        <w:object w:dxaOrig="701" w:dyaOrig="313" w14:anchorId="206AE8AE">
          <v:shape id="_x0000_i1057" type="#_x0000_t75" alt="eqId532dc4d959024b79b546428f5856e5aa" style="width:34.8pt;height:15.6pt" o:ole="">
            <v:imagedata r:id="rId65" o:title="eqId532dc4d959024b79b546428f5856e5aa"/>
          </v:shape>
          <o:OLEObject Type="Embed" ProgID="Equation.DSMT4" ShapeID="_x0000_i1057" DrawAspect="Content" ObjectID="_1645377018" r:id="rId66"/>
        </w:object>
      </w:r>
      <w:r>
        <w:t>，则满足</w:t>
      </w:r>
      <w:r>
        <w:object w:dxaOrig="1060" w:dyaOrig="400" w14:anchorId="406D2C35">
          <v:shape id="_x0000_i1058" type="#_x0000_t75" alt="eqIdd3deb8f985844089a45e57573b3530a2" style="width:52.8pt;height:19.8pt" o:ole="">
            <v:imagedata r:id="rId67" o:title="eqIdd3deb8f985844089a45e57573b3530a2"/>
          </v:shape>
          <o:OLEObject Type="Embed" ProgID="Equation.DSMT4" ShapeID="_x0000_i1058" DrawAspect="Content" ObjectID="_1645377019" r:id="rId68"/>
        </w:object>
      </w:r>
      <w:r>
        <w:rPr>
          <w:rFonts w:hint="eastAsia"/>
        </w:rPr>
        <w:t xml:space="preserve"> </w:t>
      </w:r>
      <w:r>
        <w:t>的</w:t>
      </w:r>
      <w:r>
        <w:object w:dxaOrig="195" w:dyaOrig="225" w14:anchorId="3745D4A8">
          <v:shape id="_x0000_i1059" type="#_x0000_t75" alt="eqIdf458db68122849abb588feb2e682d9ac" style="width:9.6pt;height:11.4pt" o:ole="">
            <v:imagedata r:id="rId69" o:title="eqIdf458db68122849abb588feb2e682d9ac"/>
          </v:shape>
          <o:OLEObject Type="Embed" ProgID="Equation.DSMT4" ShapeID="_x0000_i1059" DrawAspect="Content" ObjectID="_1645377020" r:id="rId70"/>
        </w:object>
      </w:r>
      <w:r>
        <w:t>的最大值是（</w:t>
      </w:r>
      <w:r>
        <w:t xml:space="preserve">    </w:t>
      </w:r>
      <w:r>
        <w:t>）</w:t>
      </w:r>
    </w:p>
    <w:p w14:paraId="57B753E2" w14:textId="77777777" w:rsidR="005104AF" w:rsidRDefault="005E4815">
      <w:pPr>
        <w:tabs>
          <w:tab w:val="left" w:pos="2076"/>
          <w:tab w:val="left" w:pos="4153"/>
          <w:tab w:val="left" w:pos="6229"/>
        </w:tabs>
        <w:spacing w:line="360" w:lineRule="auto"/>
        <w:ind w:firstLineChars="100" w:firstLine="210"/>
        <w:jc w:val="left"/>
        <w:textAlignment w:val="center"/>
      </w:pPr>
      <w:r>
        <w:t>A</w:t>
      </w:r>
      <w:r>
        <w:t>．</w:t>
      </w:r>
      <w:r>
        <w:t>7</w:t>
      </w:r>
      <w:r>
        <w:tab/>
        <w:t>B</w:t>
      </w:r>
      <w:r>
        <w:t>．</w:t>
      </w:r>
      <w:r>
        <w:t>9</w:t>
      </w:r>
      <w:r>
        <w:tab/>
        <w:t>C</w:t>
      </w:r>
      <w:r>
        <w:t>．</w:t>
      </w:r>
      <w:r>
        <w:t>12</w:t>
      </w:r>
      <w:r>
        <w:tab/>
        <w:t>D</w:t>
      </w:r>
      <w:r>
        <w:t>．</w:t>
      </w:r>
      <w:r>
        <w:t>14</w:t>
      </w:r>
    </w:p>
    <w:p w14:paraId="2F19F0C6" w14:textId="77777777" w:rsidR="005104AF" w:rsidRDefault="005E4815">
      <w:pPr>
        <w:spacing w:line="360" w:lineRule="auto"/>
        <w:ind w:left="210" w:hangingChars="100" w:hanging="210"/>
        <w:jc w:val="left"/>
        <w:textAlignment w:val="center"/>
      </w:pPr>
      <w:r>
        <w:t>6</w:t>
      </w:r>
      <w:r>
        <w:t>．数列</w:t>
      </w:r>
      <w:r>
        <w:object w:dxaOrig="480" w:dyaOrig="396" w14:anchorId="0CFBFDFC">
          <v:shape id="_x0000_i1060" type="#_x0000_t75" alt="eqId054d5a7de5684002909fe944c86227c2" style="width:24pt;height:19.8pt" o:ole="">
            <v:imagedata r:id="rId7" o:title="eqId93e38ecd74a24cb59da79181b95bfd3a"/>
          </v:shape>
          <o:OLEObject Type="Embed" ProgID="Equation.DSMT4" ShapeID="_x0000_i1060" DrawAspect="Content" ObjectID="_1645377021" r:id="rId71"/>
        </w:object>
      </w:r>
      <w:r>
        <w:t>中，</w:t>
      </w:r>
      <w:r>
        <w:object w:dxaOrig="620" w:dyaOrig="360" w14:anchorId="3A4B74EE">
          <v:shape id="_x0000_i1061" type="#_x0000_t75" alt="eqId032284ef281340a78dbf643944ff8cd4" style="width:31.2pt;height:18pt" o:ole="">
            <v:imagedata r:id="rId72" o:title="eqId032284ef281340a78dbf643944ff8cd4"/>
          </v:shape>
          <o:OLEObject Type="Embed" ProgID="Equation.DSMT4" ShapeID="_x0000_i1061" DrawAspect="Content" ObjectID="_1645377022" r:id="rId73"/>
        </w:object>
      </w:r>
      <w:r>
        <w:t>且</w:t>
      </w:r>
      <w:r>
        <w:object w:dxaOrig="3264" w:dyaOrig="396" w14:anchorId="7BD193C4">
          <v:shape id="_x0000_i1062" type="#_x0000_t75" alt="eqIdbd76653bcc0a4992b93c574cbb4392c6" style="width:163.2pt;height:19.8pt" o:ole="">
            <v:imagedata r:id="rId74" o:title="eqId9b60df14d5244309b4c0069344054bab"/>
          </v:shape>
          <o:OLEObject Type="Embed" ProgID="Equation.DSMT4" ShapeID="_x0000_i1062" DrawAspect="Content" ObjectID="_1645377023" r:id="rId75"/>
        </w:object>
      </w:r>
      <w:r>
        <w:t>，则数列</w:t>
      </w:r>
      <w:r>
        <w:object w:dxaOrig="1164" w:dyaOrig="876" w14:anchorId="321EC715">
          <v:shape id="_x0000_i1063" type="#_x0000_t75" alt="eqId21f8ddb06d7f4baeb90deaac4e6199dd" style="width:58.2pt;height:43.8pt" o:ole="">
            <v:imagedata r:id="rId76" o:title="eqId21f8ddb06d7f4baeb90deaac4e6199dd"/>
          </v:shape>
          <o:OLEObject Type="Embed" ProgID="Equation.DSMT4" ShapeID="_x0000_i1063" DrawAspect="Content" ObjectID="_1645377024" r:id="rId77"/>
        </w:object>
      </w:r>
      <w:r>
        <w:t>的前</w:t>
      </w:r>
      <w:r>
        <w:t>2019</w:t>
      </w:r>
      <w:r>
        <w:t>项和为（</w:t>
      </w:r>
      <w:r>
        <w:t xml:space="preserve">    </w:t>
      </w:r>
      <w:r>
        <w:t>）</w:t>
      </w:r>
    </w:p>
    <w:p w14:paraId="1136B672" w14:textId="77777777" w:rsidR="005104AF" w:rsidRDefault="005E4815">
      <w:pPr>
        <w:tabs>
          <w:tab w:val="left" w:pos="2076"/>
          <w:tab w:val="left" w:pos="4153"/>
          <w:tab w:val="left" w:pos="6229"/>
        </w:tabs>
        <w:spacing w:line="360" w:lineRule="auto"/>
        <w:ind w:firstLineChars="100" w:firstLine="210"/>
        <w:jc w:val="left"/>
        <w:textAlignment w:val="center"/>
      </w:pPr>
      <w:r>
        <w:t>A</w:t>
      </w:r>
      <w:r>
        <w:t>．</w:t>
      </w:r>
      <w:r>
        <w:object w:dxaOrig="600" w:dyaOrig="615" w14:anchorId="61C8344A">
          <v:shape id="_x0000_i1064" type="#_x0000_t75" alt="eqId922d5e66a7054ca1b0559ff4b26e76b7" style="width:30pt;height:30.6pt" o:ole="">
            <v:imagedata r:id="rId78" o:title="eqId922d5e66a7054ca1b0559ff4b26e76b7"/>
          </v:shape>
          <o:OLEObject Type="Embed" ProgID="Equation.DSMT4" ShapeID="_x0000_i1064" DrawAspect="Content" ObjectID="_1645377025" r:id="rId79"/>
        </w:object>
      </w:r>
      <w:r>
        <w:tab/>
        <w:t>B</w:t>
      </w:r>
      <w:r>
        <w:t>．</w:t>
      </w:r>
      <w:r>
        <w:object w:dxaOrig="600" w:dyaOrig="615" w14:anchorId="588AD58B">
          <v:shape id="_x0000_i1065" type="#_x0000_t75" alt="eqId095418b3421b4170a2d5f78eed5162dd" style="width:30pt;height:30.6pt" o:ole="">
            <v:imagedata r:id="rId80" o:title="eqId095418b3421b4170a2d5f78eed5162dd"/>
          </v:shape>
          <o:OLEObject Type="Embed" ProgID="Equation.DSMT4" ShapeID="_x0000_i1065" DrawAspect="Content" ObjectID="_1645377026" r:id="rId81"/>
        </w:object>
      </w:r>
      <w:r>
        <w:tab/>
        <w:t>C</w:t>
      </w:r>
      <w:r>
        <w:t>．</w:t>
      </w:r>
      <w:r>
        <w:object w:dxaOrig="600" w:dyaOrig="615" w14:anchorId="612F2D74">
          <v:shape id="_x0000_i1066" type="#_x0000_t75" alt="eqIdcee9b44dddc44fe9accd6f3e89918916" style="width:30pt;height:30.6pt" o:ole="">
            <v:imagedata r:id="rId82" o:title="eqIdcee9b44dddc44fe9accd6f3e89918916"/>
          </v:shape>
          <o:OLEObject Type="Embed" ProgID="Equation.DSMT4" ShapeID="_x0000_i1066" DrawAspect="Content" ObjectID="_1645377027" r:id="rId83"/>
        </w:object>
      </w:r>
      <w:r>
        <w:tab/>
        <w:t>D</w:t>
      </w:r>
      <w:r>
        <w:t>．</w:t>
      </w:r>
      <w:r>
        <w:object w:dxaOrig="600" w:dyaOrig="615" w14:anchorId="69EFB3EC">
          <v:shape id="_x0000_i1067" type="#_x0000_t75" alt="eqId2c188ef8062c4af88e62e0d44928ae32" style="width:30pt;height:30.6pt" o:ole="">
            <v:imagedata r:id="rId84" o:title="eqId2c188ef8062c4af88e62e0d44928ae32"/>
          </v:shape>
          <o:OLEObject Type="Embed" ProgID="Equation.DSMT4" ShapeID="_x0000_i1067" DrawAspect="Content" ObjectID="_1645377028" r:id="rId85"/>
        </w:object>
      </w:r>
    </w:p>
    <w:p w14:paraId="7B01F712" w14:textId="77777777" w:rsidR="005104AF" w:rsidRDefault="005E4815">
      <w:pPr>
        <w:spacing w:line="360" w:lineRule="auto"/>
        <w:ind w:left="210" w:hangingChars="100" w:hanging="210"/>
        <w:jc w:val="left"/>
        <w:textAlignment w:val="center"/>
      </w:pPr>
      <w:r>
        <w:rPr>
          <w:rFonts w:hint="eastAsia"/>
        </w:rPr>
        <w:t>7</w:t>
      </w:r>
      <w:r>
        <w:t>．设数列</w:t>
      </w:r>
      <w:r>
        <w:object w:dxaOrig="476" w:dyaOrig="401" w14:anchorId="2BD65D72">
          <v:shape id="_x0000_i1068" type="#_x0000_t75" alt="eqId93e38ecd74a24cb59da79181b95bfd3a" style="width:24pt;height:19.8pt" o:ole="">
            <v:imagedata r:id="rId7" o:title="eqId93e38ecd74a24cb59da79181b95bfd3a"/>
          </v:shape>
          <o:OLEObject Type="Embed" ProgID="Equation.DSMT4" ShapeID="_x0000_i1068" DrawAspect="Content" ObjectID="_1645377029" r:id="rId86"/>
        </w:object>
      </w:r>
      <w:r>
        <w:t>的前</w:t>
      </w:r>
      <w:r>
        <w:object w:dxaOrig="195" w:dyaOrig="225" w14:anchorId="59CBA9CA">
          <v:shape id="_x0000_i1069" type="#_x0000_t75" alt="eqId6a64a6458938477ea9222d722f9cca2f" style="width:9.6pt;height:11.4pt" o:ole="">
            <v:imagedata r:id="rId87" o:title=""/>
          </v:shape>
          <o:OLEObject Type="Embed" ProgID="Equation.DSMT4" ShapeID="_x0000_i1069" DrawAspect="Content" ObjectID="_1645377030" r:id="rId88"/>
        </w:object>
      </w:r>
      <w:r>
        <w:t>项和为</w:t>
      </w:r>
      <w:r>
        <w:object w:dxaOrig="288" w:dyaOrig="363" w14:anchorId="753DA03E">
          <v:shape id="_x0000_i1070" type="#_x0000_t75" alt="eqIddb5481de79c946c0a760143297d5eade" style="width:14.4pt;height:18pt" o:ole="">
            <v:imagedata r:id="rId45" o:title="eqIddb5481de79c946c0a760143297d5eade"/>
          </v:shape>
          <o:OLEObject Type="Embed" ProgID="Equation.DSMT4" ShapeID="_x0000_i1070" DrawAspect="Content" ObjectID="_1645377031" r:id="rId89"/>
        </w:object>
      </w:r>
      <w:r>
        <w:t>，且</w:t>
      </w:r>
      <w:r>
        <w:object w:dxaOrig="580" w:dyaOrig="360" w14:anchorId="58396003">
          <v:shape id="_x0000_i1071" type="#_x0000_t75" alt="eqIdaebe3dd7d7eb458d91d8b31a52b1f0e6" style="width:28.8pt;height:18pt" o:ole="">
            <v:imagedata r:id="rId30" o:title="eqId77b3f6b9955e499dbdab033a38779496"/>
          </v:shape>
          <o:OLEObject Type="Embed" ProgID="Equation.DSMT4" ShapeID="_x0000_i1071" DrawAspect="Content" ObjectID="_1645377032" r:id="rId90"/>
        </w:object>
      </w:r>
      <w:r>
        <w:t xml:space="preserve"> </w:t>
      </w:r>
      <w:r>
        <w:object w:dxaOrig="2520" w:dyaOrig="620" w14:anchorId="2C2525BD">
          <v:shape id="_x0000_i1072" type="#_x0000_t75" alt="eqId2c593701ccfd48e1b01d65c2d8ffd067" style="width:126pt;height:31.2pt" o:ole="">
            <v:imagedata r:id="rId91" o:title=""/>
          </v:shape>
          <o:OLEObject Type="Embed" ProgID="Equation.DSMT4" ShapeID="_x0000_i1072" DrawAspect="Content" ObjectID="_1645377033" r:id="rId92"/>
        </w:object>
      </w:r>
      <w:r>
        <w:t>，则数列</w:t>
      </w:r>
      <w:r>
        <w:object w:dxaOrig="1040" w:dyaOrig="760" w14:anchorId="2825848D">
          <v:shape id="_x0000_i1073" type="#_x0000_t75" alt="eqIdfd410db1c7004173a0466369e0b38ba4" style="width:52.2pt;height:37.8pt" o:ole="">
            <v:imagedata r:id="rId93" o:title=""/>
          </v:shape>
          <o:OLEObject Type="Embed" ProgID="Equation.DSMT4" ShapeID="_x0000_i1073" DrawAspect="Content" ObjectID="_1645377034" r:id="rId94"/>
        </w:object>
      </w:r>
      <w:r>
        <w:rPr>
          <w:rFonts w:hint="eastAsia"/>
        </w:rPr>
        <w:t xml:space="preserve"> </w:t>
      </w:r>
      <w:r>
        <w:t>的前</w:t>
      </w:r>
      <w:r>
        <w:t>10</w:t>
      </w:r>
      <w:r>
        <w:t>项的和是（</w:t>
      </w:r>
      <w:r>
        <w:t xml:space="preserve">   </w:t>
      </w:r>
      <w:r>
        <w:t>）</w:t>
      </w:r>
    </w:p>
    <w:p w14:paraId="15706E92" w14:textId="77777777" w:rsidR="005104AF" w:rsidRDefault="005E4815">
      <w:pPr>
        <w:tabs>
          <w:tab w:val="left" w:pos="2076"/>
          <w:tab w:val="left" w:pos="4153"/>
          <w:tab w:val="left" w:pos="6229"/>
        </w:tabs>
        <w:spacing w:line="360" w:lineRule="auto"/>
        <w:ind w:firstLineChars="100" w:firstLine="210"/>
        <w:jc w:val="left"/>
        <w:textAlignment w:val="center"/>
      </w:pPr>
      <w:r>
        <w:t>A</w:t>
      </w:r>
      <w:r>
        <w:t>．</w:t>
      </w:r>
      <w:r>
        <w:t>290</w:t>
      </w:r>
      <w:r>
        <w:tab/>
        <w:t>B</w:t>
      </w:r>
      <w:r>
        <w:t>．</w:t>
      </w:r>
      <w:r>
        <w:object w:dxaOrig="360" w:dyaOrig="620" w14:anchorId="425AD43D">
          <v:shape id="_x0000_i1074" type="#_x0000_t75" alt="eqIda9ea7eb77a7c40d890adbe26192011e3" style="width:18pt;height:31.2pt" o:ole="">
            <v:imagedata r:id="rId95" o:title=""/>
          </v:shape>
          <o:OLEObject Type="Embed" ProgID="Equation.DSMT4" ShapeID="_x0000_i1074" DrawAspect="Content" ObjectID="_1645377035" r:id="rId96"/>
        </w:object>
      </w:r>
      <w:r>
        <w:tab/>
        <w:t>C</w:t>
      </w:r>
      <w:r>
        <w:t>．</w:t>
      </w:r>
      <w:r>
        <w:object w:dxaOrig="300" w:dyaOrig="620" w14:anchorId="318CF8C9">
          <v:shape id="_x0000_i1075" type="#_x0000_t75" alt="eqId40dc6cdaf9694b09bec959c5b163c0fc" style="width:15pt;height:31.2pt" o:ole="">
            <v:imagedata r:id="rId97" o:title=""/>
          </v:shape>
          <o:OLEObject Type="Embed" ProgID="Equation.DSMT4" ShapeID="_x0000_i1075" DrawAspect="Content" ObjectID="_1645377036" r:id="rId98"/>
        </w:object>
      </w:r>
      <w:r>
        <w:tab/>
        <w:t>D</w:t>
      </w:r>
      <w:r>
        <w:t>．</w:t>
      </w:r>
      <w:r>
        <w:object w:dxaOrig="315" w:dyaOrig="615" w14:anchorId="0830FB95">
          <v:shape id="_x0000_i1076" type="#_x0000_t75" alt="eqId79d54d371dbe44b298e8e968339c40fc" style="width:15.6pt;height:30.6pt" o:ole="">
            <v:imagedata r:id="rId99" o:title=""/>
          </v:shape>
          <o:OLEObject Type="Embed" ProgID="Equation.DSMT4" ShapeID="_x0000_i1076" DrawAspect="Content" ObjectID="_1645377037" r:id="rId100"/>
        </w:object>
      </w:r>
    </w:p>
    <w:p w14:paraId="154E826D" w14:textId="77777777" w:rsidR="005104AF" w:rsidRDefault="005E4815">
      <w:pPr>
        <w:spacing w:line="360" w:lineRule="auto"/>
        <w:ind w:left="210" w:hangingChars="100" w:hanging="210"/>
        <w:jc w:val="left"/>
        <w:textAlignment w:val="center"/>
      </w:pPr>
      <w:r>
        <w:rPr>
          <w:rFonts w:hint="eastAsia"/>
        </w:rPr>
        <w:t>8</w:t>
      </w:r>
      <w:r>
        <w:t>．在数列</w:t>
      </w:r>
      <w:r>
        <w:object w:dxaOrig="480" w:dyaOrig="405" w14:anchorId="5A303E52">
          <v:shape id="_x0000_i1077" type="#_x0000_t75" alt="eqIdfc8f97c338064f19b3742698d0ed2dc5" style="width:24pt;height:20.4pt" o:ole="">
            <v:imagedata r:id="rId101" o:title="eqIdfc8f97c338064f19b3742698d0ed2dc5"/>
          </v:shape>
          <o:OLEObject Type="Embed" ProgID="Equation.DSMT4" ShapeID="_x0000_i1077" DrawAspect="Content" ObjectID="_1645377038" r:id="rId102"/>
        </w:object>
      </w:r>
      <w:r>
        <w:t>中</w:t>
      </w:r>
      <w:r>
        <w:object w:dxaOrig="1380" w:dyaOrig="615" w14:anchorId="07D3BCAA">
          <v:shape id="_x0000_i1078" type="#_x0000_t75" alt="eqIdce69e402ab8843519c14143033fced9a" style="width:69pt;height:30.6pt" o:ole="">
            <v:imagedata r:id="rId103" o:title="eqIdce69e402ab8843519c14143033fced9a"/>
          </v:shape>
          <o:OLEObject Type="Embed" ProgID="Equation.DSMT4" ShapeID="_x0000_i1078" DrawAspect="Content" ObjectID="_1645377039" r:id="rId104"/>
        </w:object>
      </w:r>
      <w:r>
        <w:t>，且</w:t>
      </w:r>
      <w:r>
        <w:object w:dxaOrig="3660" w:dyaOrig="360" w14:anchorId="60F9764F">
          <v:shape id="_x0000_i1079" type="#_x0000_t75" alt="eqIde63ca6c49c334000ae9215559c9ca994" style="width:183pt;height:18pt" o:ole="">
            <v:imagedata r:id="rId105" o:title="eqIde63ca6c49c334000ae9215559c9ca994"/>
          </v:shape>
          <o:OLEObject Type="Embed" ProgID="Equation.DSMT4" ShapeID="_x0000_i1079" DrawAspect="Content" ObjectID="_1645377040" r:id="rId106"/>
        </w:object>
      </w:r>
      <w:r>
        <w:t>，则</w:t>
      </w:r>
      <w:r>
        <w:object w:dxaOrig="2040" w:dyaOrig="675" w14:anchorId="5D3CA983">
          <v:shape id="_x0000_i1080" type="#_x0000_t75" alt="eqId12585c11fb374f439aafa803120d7166" style="width:102pt;height:33.6pt" o:ole="">
            <v:imagedata r:id="rId107" o:title="eqId12585c11fb374f439aafa803120d7166"/>
          </v:shape>
          <o:OLEObject Type="Embed" ProgID="Equation.DSMT4" ShapeID="_x0000_i1080" DrawAspect="Content" ObjectID="_1645377041" r:id="rId108"/>
        </w:object>
      </w:r>
      <w:r>
        <w:t>(    )</w:t>
      </w:r>
    </w:p>
    <w:p w14:paraId="7FEE4997" w14:textId="77777777" w:rsidR="005104AF" w:rsidRDefault="005E4815">
      <w:pPr>
        <w:tabs>
          <w:tab w:val="left" w:pos="2076"/>
          <w:tab w:val="left" w:pos="4153"/>
          <w:tab w:val="left" w:pos="6229"/>
        </w:tabs>
        <w:spacing w:line="360" w:lineRule="auto"/>
        <w:ind w:firstLineChars="100" w:firstLine="210"/>
        <w:jc w:val="left"/>
        <w:textAlignment w:val="center"/>
      </w:pPr>
      <w:r>
        <w:t>A</w:t>
      </w:r>
      <w:r>
        <w:t>．</w:t>
      </w:r>
      <w:r>
        <w:t>3750</w:t>
      </w:r>
      <w:r>
        <w:tab/>
        <w:t>B</w:t>
      </w:r>
      <w:r>
        <w:t>．</w:t>
      </w:r>
      <w:r>
        <w:t>3700</w:t>
      </w:r>
      <w:r>
        <w:tab/>
        <w:t>C</w:t>
      </w:r>
      <w:r>
        <w:t>．</w:t>
      </w:r>
      <w:r>
        <w:t>3650</w:t>
      </w:r>
      <w:r>
        <w:tab/>
        <w:t>D</w:t>
      </w:r>
      <w:r>
        <w:t>．</w:t>
      </w:r>
      <w:r>
        <w:t>3600</w:t>
      </w:r>
    </w:p>
    <w:p w14:paraId="738A1652" w14:textId="77777777" w:rsidR="005104AF" w:rsidRDefault="005E4815">
      <w:pPr>
        <w:spacing w:line="360" w:lineRule="auto"/>
        <w:jc w:val="left"/>
        <w:textAlignment w:val="center"/>
      </w:pPr>
      <w:r>
        <w:rPr>
          <w:rFonts w:hint="eastAsia"/>
        </w:rPr>
        <w:lastRenderedPageBreak/>
        <w:t>9</w:t>
      </w:r>
      <w:r>
        <w:t>．已知数列</w:t>
      </w:r>
      <w:r>
        <w:object w:dxaOrig="476" w:dyaOrig="401" w14:anchorId="7B3FE73E">
          <v:shape id="_x0000_i1081" type="#_x0000_t75" alt="eqId93e38ecd74a24cb59da79181b95bfd3a" style="width:24pt;height:19.8pt" o:ole="">
            <v:imagedata r:id="rId7" o:title="eqId93e38ecd74a24cb59da79181b95bfd3a"/>
          </v:shape>
          <o:OLEObject Type="Embed" ProgID="Equation.DSMT4" ShapeID="_x0000_i1081" DrawAspect="Content" ObjectID="_1645377042" r:id="rId109"/>
        </w:object>
      </w:r>
      <w:r>
        <w:t>的前</w:t>
      </w:r>
      <w:r>
        <w:object w:dxaOrig="195" w:dyaOrig="225" w14:anchorId="5D9741DD">
          <v:shape id="_x0000_i1082" type="#_x0000_t75" alt="eqIdf458db68122849abb588feb2e682d9ac" style="width:9.6pt;height:11.4pt" o:ole="">
            <v:imagedata r:id="rId69" o:title="eqIdf458db68122849abb588feb2e682d9ac"/>
          </v:shape>
          <o:OLEObject Type="Embed" ProgID="Equation.DSMT4" ShapeID="_x0000_i1082" DrawAspect="Content" ObjectID="_1645377043" r:id="rId110"/>
        </w:object>
      </w:r>
      <w:r>
        <w:t>项和为</w:t>
      </w:r>
      <w:r>
        <w:object w:dxaOrig="288" w:dyaOrig="363" w14:anchorId="0EC69D5F">
          <v:shape id="_x0000_i1083" type="#_x0000_t75" alt="eqIddb5481de79c946c0a760143297d5eade" style="width:14.4pt;height:18pt" o:ole="">
            <v:imagedata r:id="rId45" o:title="eqIddb5481de79c946c0a760143297d5eade"/>
          </v:shape>
          <o:OLEObject Type="Embed" ProgID="Equation.DSMT4" ShapeID="_x0000_i1083" DrawAspect="Content" ObjectID="_1645377044" r:id="rId111"/>
        </w:object>
      </w:r>
      <w:r>
        <w:t>，且满足</w:t>
      </w:r>
      <w:r>
        <w:object w:dxaOrig="1065" w:dyaOrig="360" w14:anchorId="748FF011">
          <v:shape id="_x0000_i1084" type="#_x0000_t75" alt="eqIdedeaf65703b947d199fa1dec9f260441" style="width:53.4pt;height:18pt" o:ole="">
            <v:imagedata r:id="rId112" o:title="eqIdedeaf65703b947d199fa1dec9f260441"/>
          </v:shape>
          <o:OLEObject Type="Embed" ProgID="Equation.DSMT4" ShapeID="_x0000_i1084" DrawAspect="Content" ObjectID="_1645377045" r:id="rId113"/>
        </w:object>
      </w:r>
      <w:r>
        <w:t>，则</w:t>
      </w:r>
      <w:r>
        <w:object w:dxaOrig="2340" w:dyaOrig="675" w14:anchorId="50F9C2F9">
          <v:shape id="_x0000_i1085" type="#_x0000_t75" alt="eqId0115754f4ce440909ca0acb01869e9f0" style="width:117pt;height:33.6pt" o:ole="">
            <v:imagedata r:id="rId114" o:title="eqId0115754f4ce440909ca0acb01869e9f0"/>
          </v:shape>
          <o:OLEObject Type="Embed" ProgID="Equation.DSMT4" ShapeID="_x0000_i1085" DrawAspect="Content" ObjectID="_1645377046" r:id="rId115"/>
        </w:object>
      </w:r>
      <w:r>
        <w:t>（</w:t>
      </w:r>
      <w:r>
        <w:t xml:space="preserve">    </w:t>
      </w:r>
      <w:r>
        <w:t>）</w:t>
      </w:r>
    </w:p>
    <w:p w14:paraId="13873A5C" w14:textId="77777777" w:rsidR="005104AF" w:rsidRDefault="005E4815">
      <w:pPr>
        <w:tabs>
          <w:tab w:val="left" w:pos="2076"/>
          <w:tab w:val="left" w:pos="4153"/>
          <w:tab w:val="left" w:pos="6229"/>
        </w:tabs>
        <w:spacing w:line="360" w:lineRule="auto"/>
        <w:ind w:firstLineChars="100" w:firstLine="210"/>
        <w:jc w:val="left"/>
        <w:textAlignment w:val="center"/>
      </w:pPr>
      <w:r>
        <w:t>A</w:t>
      </w:r>
      <w:r>
        <w:t>．</w:t>
      </w:r>
      <w:r>
        <w:t>1013</w:t>
      </w:r>
      <w:r>
        <w:tab/>
        <w:t>B</w:t>
      </w:r>
      <w:r>
        <w:t>．</w:t>
      </w:r>
      <w:r>
        <w:t>1035</w:t>
      </w:r>
      <w:r>
        <w:tab/>
        <w:t>C</w:t>
      </w:r>
      <w:r>
        <w:t>．</w:t>
      </w:r>
      <w:r>
        <w:t>2037</w:t>
      </w:r>
      <w:r>
        <w:tab/>
        <w:t>D</w:t>
      </w:r>
      <w:r>
        <w:t>．</w:t>
      </w:r>
      <w:r>
        <w:t>2059</w:t>
      </w:r>
    </w:p>
    <w:p w14:paraId="3C6F788C" w14:textId="77777777" w:rsidR="005104AF" w:rsidRDefault="005104AF">
      <w:pPr>
        <w:jc w:val="center"/>
        <w:rPr>
          <w:b/>
        </w:rPr>
      </w:pPr>
      <w:bookmarkStart w:id="0" w:name="_GoBack"/>
      <w:bookmarkEnd w:id="0"/>
    </w:p>
    <w:p w14:paraId="1B707A1D" w14:textId="77777777" w:rsidR="005104AF" w:rsidRDefault="005104AF">
      <w:pPr>
        <w:jc w:val="center"/>
        <w:rPr>
          <w:b/>
        </w:rPr>
      </w:pPr>
    </w:p>
    <w:p w14:paraId="4509698D" w14:textId="77777777" w:rsidR="005104AF" w:rsidRDefault="005104AF">
      <w:pPr>
        <w:jc w:val="center"/>
        <w:rPr>
          <w:b/>
        </w:rPr>
      </w:pPr>
    </w:p>
    <w:p w14:paraId="152316D9" w14:textId="77777777" w:rsidR="005104AF" w:rsidRDefault="005E4815">
      <w:pPr>
        <w:jc w:val="center"/>
        <w:rPr>
          <w:b/>
        </w:rPr>
      </w:pPr>
      <w:r>
        <w:rPr>
          <w:rFonts w:hint="eastAsia"/>
          <w:b/>
        </w:rPr>
        <w:t>参考答案</w:t>
      </w:r>
    </w:p>
    <w:p w14:paraId="7E304763" w14:textId="77777777" w:rsidR="005104AF" w:rsidRDefault="005E4815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</w:t>
      </w:r>
      <w:r>
        <w:t>D</w:t>
      </w:r>
    </w:p>
    <w:p w14:paraId="1D2FA8E3" w14:textId="77777777" w:rsidR="005104AF" w:rsidRDefault="005E4815">
      <w:pPr>
        <w:spacing w:line="360" w:lineRule="auto"/>
        <w:jc w:val="left"/>
        <w:textAlignment w:val="center"/>
      </w:pPr>
      <w:r>
        <w:object w:dxaOrig="1820" w:dyaOrig="360" w14:anchorId="1186C1C1">
          <v:shape id="_x0000_i1092" type="#_x0000_t75" alt="eqIddbbbee19241248a694130ca9bd9843f6" style="width:91.2pt;height:18pt" o:ole="">
            <v:imagedata r:id="rId116" o:title="eqIddbbbee19241248a694130ca9bd9843f6"/>
          </v:shape>
          <o:OLEObject Type="Embed" ProgID="Equation.DSMT4" ShapeID="_x0000_i1092" DrawAspect="Content" ObjectID="_1645377047" r:id="rId117"/>
        </w:object>
      </w:r>
      <w:r>
        <w:t>,</w:t>
      </w:r>
    </w:p>
    <w:p w14:paraId="486ED31F" w14:textId="77777777" w:rsidR="005104AF" w:rsidRDefault="005E4815">
      <w:pPr>
        <w:spacing w:line="360" w:lineRule="auto"/>
        <w:jc w:val="left"/>
        <w:textAlignment w:val="center"/>
      </w:pPr>
      <w:r>
        <w:object w:dxaOrig="1440" w:dyaOrig="680" w14:anchorId="79C3C08F">
          <v:shape id="_x0000_i1093" type="#_x0000_t75" alt="eqId829df5ad063749d5ad6fa94596214cb9" style="width:1in;height:34.2pt" o:ole="">
            <v:imagedata r:id="rId118" o:title="eqId829df5ad063749d5ad6fa94596214cb9"/>
          </v:shape>
          <o:OLEObject Type="Embed" ProgID="Equation.DSMT4" ShapeID="_x0000_i1093" DrawAspect="Content" ObjectID="_1645377048" r:id="rId119"/>
        </w:object>
      </w:r>
      <w:r>
        <w:t>,</w:t>
      </w:r>
      <w:r>
        <w:t>即</w:t>
      </w:r>
      <w:r>
        <w:object w:dxaOrig="1400" w:dyaOrig="680" w14:anchorId="65BF17AC">
          <v:shape id="_x0000_i1094" type="#_x0000_t75" alt="eqIdd8c4d1fdc7d8494eb9827e36ac3be795" style="width:70.2pt;height:34.2pt" o:ole="">
            <v:imagedata r:id="rId120" o:title="eqIdd8c4d1fdc7d8494eb9827e36ac3be795"/>
          </v:shape>
          <o:OLEObject Type="Embed" ProgID="Equation.DSMT4" ShapeID="_x0000_i1094" DrawAspect="Content" ObjectID="_1645377049" r:id="rId121"/>
        </w:object>
      </w:r>
      <w:r>
        <w:t>,</w:t>
      </w:r>
    </w:p>
    <w:p w14:paraId="5EA6311D" w14:textId="77777777" w:rsidR="005104AF" w:rsidRDefault="005E4815">
      <w:pPr>
        <w:spacing w:line="360" w:lineRule="auto"/>
        <w:jc w:val="left"/>
        <w:textAlignment w:val="center"/>
      </w:pPr>
      <w:r>
        <w:t>又</w:t>
      </w:r>
      <w:r>
        <w:object w:dxaOrig="675" w:dyaOrig="360" w14:anchorId="6EFC06B6">
          <v:shape id="_x0000_i1095" type="#_x0000_t75" alt="eqId75cc97527a92439d930cedbbfc868c83" style="width:33.6pt;height:18pt" o:ole="">
            <v:imagedata r:id="rId9" o:title="eqId75cc97527a92439d930cedbbfc868c83"/>
          </v:shape>
          <o:OLEObject Type="Embed" ProgID="Equation.DSMT4" ShapeID="_x0000_i1095" DrawAspect="Content" ObjectID="_1645377050" r:id="rId122"/>
        </w:object>
      </w:r>
      <w:r>
        <w:t>所以数列</w:t>
      </w:r>
      <w:r>
        <w:object w:dxaOrig="585" w:dyaOrig="765" w14:anchorId="559A5D2A">
          <v:shape id="_x0000_i1096" type="#_x0000_t75" alt="eqId88ef23c03cc5404f9ddfcd092ce5ed85" style="width:29.4pt;height:38.4pt" o:ole="">
            <v:imagedata r:id="rId123" o:title="eqId88ef23c03cc5404f9ddfcd092ce5ed85"/>
          </v:shape>
          <o:OLEObject Type="Embed" ProgID="Equation.DSMT4" ShapeID="_x0000_i1096" DrawAspect="Content" ObjectID="_1645377051" r:id="rId124"/>
        </w:object>
      </w:r>
      <w:r>
        <w:t>是首项为</w:t>
      </w:r>
      <w:r>
        <w:object w:dxaOrig="240" w:dyaOrig="615" w14:anchorId="1DF50793">
          <v:shape id="_x0000_i1097" type="#_x0000_t75" alt="eqId767acf51abfd4d97a757561d1a882151" style="width:12pt;height:30.6pt" o:ole="">
            <v:imagedata r:id="rId125" o:title="eqId767acf51abfd4d97a757561d1a882151"/>
          </v:shape>
          <o:OLEObject Type="Embed" ProgID="Equation.DSMT4" ShapeID="_x0000_i1097" DrawAspect="Content" ObjectID="_1645377052" r:id="rId126"/>
        </w:object>
      </w:r>
      <w:r>
        <w:t>,</w:t>
      </w:r>
      <w:r>
        <w:t>公差为</w:t>
      </w:r>
      <w:r>
        <w:object w:dxaOrig="305" w:dyaOrig="262" w14:anchorId="5C305AC8">
          <v:shape id="_x0000_i1098" type="#_x0000_t75" alt="eqIdfca343da1efc413487359c1551da9dbe" style="width:15pt;height:13.2pt" o:ole="">
            <v:imagedata r:id="rId127" o:title="eqIdfca343da1efc413487359c1551da9dbe"/>
          </v:shape>
          <o:OLEObject Type="Embed" ProgID="Equation.DSMT4" ShapeID="_x0000_i1098" DrawAspect="Content" ObjectID="_1645377053" r:id="rId128"/>
        </w:object>
      </w:r>
      <w:r>
        <w:t>的等差数列</w:t>
      </w:r>
      <w:r>
        <w:t>,</w:t>
      </w:r>
    </w:p>
    <w:p w14:paraId="28B7121C" w14:textId="77777777" w:rsidR="005104AF" w:rsidRDefault="005E4815">
      <w:pPr>
        <w:spacing w:line="360" w:lineRule="auto"/>
        <w:jc w:val="left"/>
        <w:textAlignment w:val="center"/>
      </w:pPr>
      <w:r>
        <w:object w:dxaOrig="1400" w:dyaOrig="680" w14:anchorId="46179654">
          <v:shape id="_x0000_i1099" type="#_x0000_t75" alt="eqIde27c7545b15d491aaf1097c0c416303d" style="width:70.2pt;height:34.2pt" o:ole="">
            <v:imagedata r:id="rId129" o:title="eqIde27c7545b15d491aaf1097c0c416303d"/>
          </v:shape>
          <o:OLEObject Type="Embed" ProgID="Equation.DSMT4" ShapeID="_x0000_i1099" DrawAspect="Content" ObjectID="_1645377054" r:id="rId130"/>
        </w:object>
      </w:r>
      <w:r>
        <w:t>,</w:t>
      </w:r>
    </w:p>
    <w:p w14:paraId="123E7738" w14:textId="77777777" w:rsidR="005104AF" w:rsidRDefault="005E4815">
      <w:pPr>
        <w:spacing w:line="360" w:lineRule="auto"/>
        <w:jc w:val="left"/>
        <w:textAlignment w:val="center"/>
      </w:pPr>
      <w:r>
        <w:object w:dxaOrig="2220" w:dyaOrig="680" w14:anchorId="11EEEF08">
          <v:shape id="_x0000_i1100" type="#_x0000_t75" alt="eqId43330613e33d415faee72cacc8fd827a" style="width:111pt;height:34.2pt" o:ole="">
            <v:imagedata r:id="rId131" o:title="eqId43330613e33d415faee72cacc8fd827a"/>
          </v:shape>
          <o:OLEObject Type="Embed" ProgID="Equation.DSMT4" ShapeID="_x0000_i1100" DrawAspect="Content" ObjectID="_1645377055" r:id="rId132"/>
        </w:object>
      </w:r>
      <w:r>
        <w:t>,</w:t>
      </w:r>
      <w:r>
        <w:t>故</w:t>
      </w:r>
      <w:r>
        <w:object w:dxaOrig="1020" w:dyaOrig="620" w14:anchorId="1654C992">
          <v:shape id="_x0000_i1101" type="#_x0000_t75" alt="eqIdf1f9a50159a04fd7bde6bb28fe766519" style="width:51pt;height:31.2pt" o:ole="">
            <v:imagedata r:id="rId133" o:title="eqIdf1f9a50159a04fd7bde6bb28fe766519"/>
          </v:shape>
          <o:OLEObject Type="Embed" ProgID="Equation.DSMT4" ShapeID="_x0000_i1101" DrawAspect="Content" ObjectID="_1645377056" r:id="rId134"/>
        </w:object>
      </w:r>
      <w:r>
        <w:t>,</w:t>
      </w:r>
    </w:p>
    <w:p w14:paraId="017057EB" w14:textId="77777777" w:rsidR="005104AF" w:rsidRDefault="005E4815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</w:t>
      </w:r>
      <w:r>
        <w:t>C</w:t>
      </w:r>
    </w:p>
    <w:p w14:paraId="4DE98B2B" w14:textId="77777777" w:rsidR="005104AF" w:rsidRDefault="005E4815">
      <w:pPr>
        <w:spacing w:line="360" w:lineRule="auto"/>
        <w:jc w:val="left"/>
        <w:textAlignment w:val="center"/>
      </w:pPr>
      <w:r>
        <w:t>利用等差数列满足</w:t>
      </w:r>
      <w:r>
        <w:object w:dxaOrig="1695" w:dyaOrig="405" w14:anchorId="4DC59A57">
          <v:shape id="_x0000_i1102" type="#_x0000_t75" alt="eqId55e037324f6a4d12905a2c39073deab9" style="width:84.6pt;height:20.4pt" o:ole="">
            <v:imagedata r:id="rId135" o:title="eqId55e037324f6a4d12905a2c39073deab9"/>
          </v:shape>
          <o:OLEObject Type="Embed" ProgID="Equation.DSMT4" ShapeID="_x0000_i1102" DrawAspect="Content" ObjectID="_1645377057" r:id="rId136"/>
        </w:object>
      </w:r>
      <w:r>
        <w:t>,</w:t>
      </w:r>
      <w:r>
        <w:t>代入</w:t>
      </w:r>
      <w:r>
        <w:object w:dxaOrig="1200" w:dyaOrig="615" w14:anchorId="30BECD34">
          <v:shape id="_x0000_i1103" type="#_x0000_t75" alt="eqId310864b31a2a4d8ab9f9bc33b2744459" style="width:60pt;height:30.6pt" o:ole="">
            <v:imagedata r:id="rId137" o:title="eqId310864b31a2a4d8ab9f9bc33b2744459"/>
          </v:shape>
          <o:OLEObject Type="Embed" ProgID="Equation.DSMT4" ShapeID="_x0000_i1103" DrawAspect="Content" ObjectID="_1645377058" r:id="rId138"/>
        </w:object>
      </w:r>
      <w:r>
        <w:t>,</w:t>
      </w:r>
      <w:r>
        <w:t>得到</w:t>
      </w:r>
    </w:p>
    <w:p w14:paraId="138CBE53" w14:textId="77777777" w:rsidR="005104AF" w:rsidRDefault="005E4815">
      <w:pPr>
        <w:spacing w:line="360" w:lineRule="auto"/>
        <w:jc w:val="left"/>
        <w:textAlignment w:val="center"/>
      </w:pPr>
      <w:r>
        <w:t xml:space="preserve">        </w:t>
      </w:r>
      <w:r>
        <w:object w:dxaOrig="2325" w:dyaOrig="615" w14:anchorId="22D31650">
          <v:shape id="_x0000_i1104" type="#_x0000_t75" alt="eqId7a12f6fd99a34501a8fc975c22f190f3" style="width:116.4pt;height:30.6pt" o:ole="">
            <v:imagedata r:id="rId139" o:title="eqId7a12f6fd99a34501a8fc975c22f190f3"/>
          </v:shape>
          <o:OLEObject Type="Embed" ProgID="Equation.DSMT4" ShapeID="_x0000_i1104" DrawAspect="Content" ObjectID="_1645377059" r:id="rId140"/>
        </w:object>
      </w:r>
      <w:r>
        <w:t>,</w:t>
      </w:r>
      <w:r>
        <w:t>解得</w:t>
      </w:r>
      <w:r>
        <w:object w:dxaOrig="1560" w:dyaOrig="360" w14:anchorId="170BCD69">
          <v:shape id="_x0000_i1105" type="#_x0000_t75" alt="eqIdff4100f256ad4b6a8efd01033be651c7" style="width:78pt;height:18pt" o:ole="">
            <v:imagedata r:id="rId141" o:title="eqIdff4100f256ad4b6a8efd01033be651c7"/>
          </v:shape>
          <o:OLEObject Type="Embed" ProgID="Equation.DSMT4" ShapeID="_x0000_i1105" DrawAspect="Content" ObjectID="_1645377060" r:id="rId142"/>
        </w:object>
      </w:r>
    </w:p>
    <w:p w14:paraId="196E42F5" w14:textId="77777777" w:rsidR="005104AF" w:rsidRDefault="005E4815">
      <w:pPr>
        <w:spacing w:line="360" w:lineRule="auto"/>
        <w:jc w:val="left"/>
        <w:textAlignment w:val="center"/>
      </w:pPr>
      <w:r>
        <w:t xml:space="preserve">        </w:t>
      </w:r>
      <w:r>
        <w:object w:dxaOrig="3105" w:dyaOrig="660" w14:anchorId="3AD40086">
          <v:shape id="_x0000_i1106" type="#_x0000_t75" alt="eqId8a364270849b4791b8f6e28e320c8623" style="width:155.4pt;height:33pt" o:ole="">
            <v:imagedata r:id="rId143" o:title="eqId8a364270849b4791b8f6e28e320c8623"/>
          </v:shape>
          <o:OLEObject Type="Embed" ProgID="Equation.DSMT4" ShapeID="_x0000_i1106" DrawAspect="Content" ObjectID="_1645377061" r:id="rId144"/>
        </w:object>
      </w:r>
    </w:p>
    <w:p w14:paraId="360B6B73" w14:textId="77777777" w:rsidR="005104AF" w:rsidRDefault="005E4815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</w:t>
      </w:r>
      <w:r>
        <w:t>A</w:t>
      </w:r>
    </w:p>
    <w:p w14:paraId="6F25E853" w14:textId="77777777" w:rsidR="005104AF" w:rsidRDefault="005E4815">
      <w:pPr>
        <w:spacing w:line="360" w:lineRule="auto"/>
        <w:jc w:val="left"/>
        <w:textAlignment w:val="center"/>
      </w:pPr>
      <w:r>
        <w:t>解</w:t>
      </w:r>
      <w:r>
        <w:rPr>
          <w:rFonts w:hint="eastAsia"/>
        </w:rPr>
        <w:t>：</w:t>
      </w:r>
      <w:r>
        <w:t>在数列</w:t>
      </w:r>
      <w:r>
        <w:object w:dxaOrig="476" w:dyaOrig="401" w14:anchorId="7224E42D">
          <v:shape id="_x0000_i1107" type="#_x0000_t75" alt="eqId93e38ecd74a24cb59da79181b95bfd3a" style="width:24pt;height:19.8pt" o:ole="">
            <v:imagedata r:id="rId7" o:title="eqId93e38ecd74a24cb59da79181b95bfd3a"/>
          </v:shape>
          <o:OLEObject Type="Embed" ProgID="Equation.DSMT4" ShapeID="_x0000_i1107" DrawAspect="Content" ObjectID="_1645377062" r:id="rId145"/>
        </w:object>
      </w:r>
      <w:r>
        <w:t>中，</w:t>
      </w:r>
      <w:r>
        <w:br/>
      </w:r>
      <w:r>
        <w:t>由</w:t>
      </w:r>
      <w:r>
        <w:object w:dxaOrig="1308" w:dyaOrig="360" w14:anchorId="0C5287D7">
          <v:shape id="_x0000_i1108" type="#_x0000_t75" alt="eqIdf9dc49c0cc8c4adabc02f167e11cda48" style="width:65.4pt;height:18pt" o:ole="">
            <v:imagedata r:id="rId32" o:title="eqIdf9dc49c0cc8c4adabc02f167e11cda48"/>
          </v:shape>
          <o:OLEObject Type="Embed" ProgID="Equation.DSMT4" ShapeID="_x0000_i1108" DrawAspect="Content" ObjectID="_1645377063" r:id="rId146"/>
        </w:object>
      </w:r>
      <w:r>
        <w:t>，得</w:t>
      </w:r>
      <w:r>
        <w:object w:dxaOrig="1805" w:dyaOrig="398" w14:anchorId="5531EF63">
          <v:shape id="_x0000_i1109" type="#_x0000_t75" alt="eqId3cd6fa2bce214d4da9c4ff17a323bee9" style="width:90pt;height:19.8pt" o:ole="">
            <v:imagedata r:id="rId147" o:title="eqId3cd6fa2bce214d4da9c4ff17a323bee9"/>
          </v:shape>
          <o:OLEObject Type="Embed" ProgID="Equation.DSMT4" ShapeID="_x0000_i1109" DrawAspect="Content" ObjectID="_1645377064" r:id="rId148"/>
        </w:object>
      </w:r>
      <w:r>
        <w:t>，</w:t>
      </w:r>
      <w:r>
        <w:br/>
      </w:r>
      <w:r>
        <w:object w:dxaOrig="2240" w:dyaOrig="360" w14:anchorId="77B99037">
          <v:shape id="_x0000_i1110" type="#_x0000_t75" alt="eqId464e990086b54d98ba21a6ccfc4dcda7" style="width:112.2pt;height:18pt" o:ole="">
            <v:imagedata r:id="rId149" o:title="eqId464e990086b54d98ba21a6ccfc4dcda7"/>
          </v:shape>
          <o:OLEObject Type="Embed" ProgID="Equation.DSMT4" ShapeID="_x0000_i1110" DrawAspect="Content" ObjectID="_1645377065" r:id="rId150"/>
        </w:object>
      </w:r>
      <w:r>
        <w:t>，</w:t>
      </w:r>
      <w:r>
        <w:br/>
      </w:r>
      <w:r>
        <w:object w:dxaOrig="1305" w:dyaOrig="675" w14:anchorId="24DE735C">
          <v:shape id="_x0000_i1111" type="#_x0000_t75" alt="eqIdb9d322547b854124a87221f12b3010d4" style="width:65.4pt;height:33.6pt" o:ole="">
            <v:imagedata r:id="rId151" o:title="eqIdb9d322547b854124a87221f12b3010d4"/>
          </v:shape>
          <o:OLEObject Type="Embed" ProgID="Equation.DSMT4" ShapeID="_x0000_i1111" DrawAspect="Content" ObjectID="_1645377066" r:id="rId152"/>
        </w:object>
      </w:r>
      <w:r>
        <w:t>，</w:t>
      </w:r>
      <w:r>
        <w:br/>
      </w:r>
      <w:r>
        <w:t>则数列</w:t>
      </w:r>
      <w:r>
        <w:object w:dxaOrig="780" w:dyaOrig="405" w14:anchorId="04FC6120">
          <v:shape id="_x0000_i1112" type="#_x0000_t75" alt="eqId47af774d9826496f909ef4ce3d8b0009" style="width:39pt;height:20.4pt" o:ole="">
            <v:imagedata r:id="rId153" o:title="eqId47af774d9826496f909ef4ce3d8b0009"/>
          </v:shape>
          <o:OLEObject Type="Embed" ProgID="Equation.DSMT4" ShapeID="_x0000_i1112" DrawAspect="Content" ObjectID="_1645377067" r:id="rId154"/>
        </w:object>
      </w:r>
      <w:r>
        <w:t>是以</w:t>
      </w:r>
      <w:r>
        <w:t>2</w:t>
      </w:r>
      <w:r>
        <w:t>为首项，以</w:t>
      </w:r>
      <w:r>
        <w:t>2</w:t>
      </w:r>
      <w:r>
        <w:t>为公比的等比数列，</w:t>
      </w:r>
      <w:r>
        <w:br/>
      </w:r>
      <w:r>
        <w:object w:dxaOrig="3120" w:dyaOrig="387" w14:anchorId="6126ADCA">
          <v:shape id="_x0000_i1113" type="#_x0000_t75" alt="eqId7f2e5abdfb9046a49d44a92657a2de3a" style="width:156pt;height:19.2pt" o:ole="">
            <v:imagedata r:id="rId155" o:title="eqId7f2e5abdfb9046a49d44a92657a2de3a"/>
          </v:shape>
          <o:OLEObject Type="Embed" ProgID="Equation.DSMT4" ShapeID="_x0000_i1113" DrawAspect="Content" ObjectID="_1645377068" r:id="rId156"/>
        </w:object>
      </w:r>
      <w:r>
        <w:t>.</w:t>
      </w:r>
    </w:p>
    <w:p w14:paraId="1C4EB848" w14:textId="77777777" w:rsidR="005104AF" w:rsidRDefault="005E4815">
      <w:pPr>
        <w:spacing w:line="360" w:lineRule="auto"/>
        <w:jc w:val="left"/>
        <w:textAlignment w:val="center"/>
      </w:pPr>
      <w:r>
        <w:object w:dxaOrig="2880" w:dyaOrig="720" w14:anchorId="23E5FBD2">
          <v:shape id="_x0000_i1114" type="#_x0000_t75" alt="eqId2e5331d53fd74eedab8dd1283caf2914" style="width:2in;height:36pt" o:ole="">
            <v:imagedata r:id="rId157" o:title="eqId2e5331d53fd74eedab8dd1283caf2914"/>
          </v:shape>
          <o:OLEObject Type="Embed" ProgID="Equation.DSMT4" ShapeID="_x0000_i1114" DrawAspect="Content" ObjectID="_1645377069" r:id="rId158"/>
        </w:object>
      </w:r>
      <w:r>
        <w:t>，</w:t>
      </w:r>
    </w:p>
    <w:p w14:paraId="13006D03" w14:textId="77777777" w:rsidR="005104AF" w:rsidRDefault="005E4815"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</w:t>
      </w:r>
      <w:r>
        <w:t>D</w:t>
      </w:r>
    </w:p>
    <w:p w14:paraId="1262D12D" w14:textId="77777777" w:rsidR="005104AF" w:rsidRDefault="005E4815">
      <w:pPr>
        <w:spacing w:line="360" w:lineRule="auto"/>
        <w:jc w:val="left"/>
        <w:textAlignment w:val="center"/>
      </w:pPr>
      <w:r>
        <w:t>解：</w:t>
      </w:r>
      <w:r>
        <w:object w:dxaOrig="225" w:dyaOrig="195" w14:anchorId="48FA6E2C">
          <v:shape id="_x0000_i1115" type="#_x0000_t75" alt="eqId4567fe192f504e52a33d1eaa16c9a618" style="width:11.4pt;height:9.6pt" o:ole="">
            <v:imagedata r:id="rId159" o:title="eqId4567fe192f504e52a33d1eaa16c9a618"/>
          </v:shape>
          <o:OLEObject Type="Embed" ProgID="Equation.DSMT4" ShapeID="_x0000_i1115" DrawAspect="Content" ObjectID="_1645377070" r:id="rId160"/>
        </w:object>
      </w:r>
      <w:r>
        <w:object w:dxaOrig="1005" w:dyaOrig="338" w14:anchorId="4A616161">
          <v:shape id="_x0000_i1116" type="#_x0000_t75" alt="eqId3ffca3885cac4c51a4dfc646095d531e" style="width:50.4pt;height:16.8pt" o:ole="">
            <v:imagedata r:id="rId47" o:title="eqId3ffca3885cac4c51a4dfc646095d531e"/>
          </v:shape>
          <o:OLEObject Type="Embed" ProgID="Equation.DSMT4" ShapeID="_x0000_i1116" DrawAspect="Content" ObjectID="_1645377071" r:id="rId161"/>
        </w:object>
      </w:r>
      <w:r>
        <w:t>，</w:t>
      </w:r>
    </w:p>
    <w:p w14:paraId="73FF70F4" w14:textId="77777777" w:rsidR="005104AF" w:rsidRDefault="005E4815">
      <w:pPr>
        <w:spacing w:line="360" w:lineRule="auto"/>
        <w:jc w:val="left"/>
        <w:textAlignment w:val="center"/>
      </w:pPr>
      <w:r>
        <w:object w:dxaOrig="218" w:dyaOrig="196" w14:anchorId="14E1A673">
          <v:shape id="_x0000_i1117" type="#_x0000_t75" alt="eqIdeccbea6c2875460c8d8e1fa31067a0e2" style="width:10.8pt;height:9.6pt" o:ole="">
            <v:imagedata r:id="rId162" o:title="eqIdeccbea6c2875460c8d8e1fa31067a0e2"/>
          </v:shape>
          <o:OLEObject Type="Embed" ProgID="Equation.DSMT4" ShapeID="_x0000_i1117" DrawAspect="Content" ObjectID="_1645377072" r:id="rId163"/>
        </w:object>
      </w:r>
      <w:r>
        <w:t>当</w:t>
      </w:r>
      <w:r>
        <w:object w:dxaOrig="435" w:dyaOrig="285" w14:anchorId="2FBB45F2">
          <v:shape id="_x0000_i1118" type="#_x0000_t75" alt="eqId455a9040c3d646b8bc637ce6d7d7b9a4" style="width:21.6pt;height:14.4pt" o:ole="">
            <v:imagedata r:id="rId164" o:title="eqId455a9040c3d646b8bc637ce6d7d7b9a4"/>
          </v:shape>
          <o:OLEObject Type="Embed" ProgID="Equation.DSMT4" ShapeID="_x0000_i1118" DrawAspect="Content" ObjectID="_1645377073" r:id="rId165"/>
        </w:object>
      </w:r>
      <w:r>
        <w:t>时，</w:t>
      </w:r>
      <w:r>
        <w:object w:dxaOrig="1245" w:dyaOrig="345" w14:anchorId="3E772949">
          <v:shape id="_x0000_i1119" type="#_x0000_t75" alt="eqId5526083e3bb240d697289f4a0464c528" style="width:62.4pt;height:17.4pt" o:ole="">
            <v:imagedata r:id="rId166" o:title="eqId5526083e3bb240d697289f4a0464c528"/>
          </v:shape>
          <o:OLEObject Type="Embed" ProgID="Equation.DSMT4" ShapeID="_x0000_i1119" DrawAspect="Content" ObjectID="_1645377074" r:id="rId167"/>
        </w:object>
      </w:r>
      <w:r>
        <w:t>，</w:t>
      </w:r>
    </w:p>
    <w:p w14:paraId="299D3707" w14:textId="77777777" w:rsidR="005104AF" w:rsidRDefault="005E4815">
      <w:pPr>
        <w:spacing w:line="360" w:lineRule="auto"/>
        <w:jc w:val="left"/>
        <w:textAlignment w:val="center"/>
      </w:pPr>
      <w:r>
        <w:t>两式相减得：</w:t>
      </w:r>
      <w:r>
        <w:object w:dxaOrig="1305" w:dyaOrig="345" w14:anchorId="7C779D39">
          <v:shape id="_x0000_i1120" type="#_x0000_t75" alt="eqIde90df70a11624c35a30e79434afdcb2c" style="width:65.4pt;height:17.4pt" o:ole="">
            <v:imagedata r:id="rId168" o:title="eqIde90df70a11624c35a30e79434afdcb2c"/>
          </v:shape>
          <o:OLEObject Type="Embed" ProgID="Equation.DSMT4" ShapeID="_x0000_i1120" DrawAspect="Content" ObjectID="_1645377075" r:id="rId169"/>
        </w:object>
      </w:r>
      <w:r>
        <w:t>，</w:t>
      </w:r>
    </w:p>
    <w:p w14:paraId="0F54E116" w14:textId="77777777" w:rsidR="005104AF" w:rsidRDefault="005E4815">
      <w:pPr>
        <w:spacing w:line="360" w:lineRule="auto"/>
        <w:jc w:val="left"/>
        <w:textAlignment w:val="center"/>
      </w:pPr>
      <w:r>
        <w:t>又</w:t>
      </w:r>
      <w:r>
        <w:object w:dxaOrig="1035" w:dyaOrig="315" w14:anchorId="13D78D65">
          <v:shape id="_x0000_i1121" type="#_x0000_t75" alt="eqId1c57743a7165493ca4085c6ab5fbe1e3" style="width:51.6pt;height:15.6pt" o:ole="">
            <v:imagedata r:id="rId170" o:title="eqId1c57743a7165493ca4085c6ab5fbe1e3"/>
          </v:shape>
          <o:OLEObject Type="Embed" ProgID="Equation.DSMT4" ShapeID="_x0000_i1121" DrawAspect="Content" ObjectID="_1645377076" r:id="rId171"/>
        </w:object>
      </w:r>
      <w:r>
        <w:t>，数列</w:t>
      </w:r>
      <w:r>
        <w:object w:dxaOrig="460" w:dyaOrig="360" w14:anchorId="4F580E91">
          <v:shape id="_x0000_i1122" type="#_x0000_t75" alt="eqId2c1230a9ef5a4968be599681d676dd2b" style="width:22.8pt;height:18pt" o:ole="">
            <v:imagedata r:id="rId172" o:title="eqId2c1230a9ef5a4968be599681d676dd2b"/>
          </v:shape>
          <o:OLEObject Type="Embed" ProgID="Equation.DSMT4" ShapeID="_x0000_i1122" DrawAspect="Content" ObjectID="_1645377077" r:id="rId173"/>
        </w:object>
      </w:r>
      <w:r>
        <w:t>为等比数列，</w:t>
      </w:r>
    </w:p>
    <w:p w14:paraId="464BBECA" w14:textId="77777777" w:rsidR="005104AF" w:rsidRDefault="005E4815">
      <w:pPr>
        <w:spacing w:line="360" w:lineRule="auto"/>
        <w:jc w:val="left"/>
        <w:textAlignment w:val="center"/>
      </w:pPr>
      <w:r>
        <w:object w:dxaOrig="218" w:dyaOrig="196" w14:anchorId="0033B755">
          <v:shape id="_x0000_i1123" type="#_x0000_t75" alt="eqIdeccbea6c2875460c8d8e1fa31067a0e2" style="width:10.8pt;height:9.6pt" o:ole="">
            <v:imagedata r:id="rId162" o:title="eqIdeccbea6c2875460c8d8e1fa31067a0e2"/>
          </v:shape>
          <o:OLEObject Type="Embed" ProgID="Equation.DSMT4" ShapeID="_x0000_i1123" DrawAspect="Content" ObjectID="_1645377078" r:id="rId174"/>
        </w:object>
      </w:r>
      <w:r>
        <w:object w:dxaOrig="675" w:dyaOrig="675" w14:anchorId="5B0CE582">
          <v:shape id="_x0000_i1124" type="#_x0000_t75" alt="eqId1095b49afb684ce8941dfa08ec428d15" style="width:33.6pt;height:33.6pt" o:ole="">
            <v:imagedata r:id="rId175" o:title="eqId1095b49afb684ce8941dfa08ec428d15"/>
          </v:shape>
          <o:OLEObject Type="Embed" ProgID="Equation.DSMT4" ShapeID="_x0000_i1124" DrawAspect="Content" ObjectID="_1645377079" r:id="rId176"/>
        </w:object>
      </w:r>
      <w:r>
        <w:t>，即</w:t>
      </w:r>
      <w:r>
        <w:object w:dxaOrig="840" w:dyaOrig="555" w14:anchorId="18CD9DD2">
          <v:shape id="_x0000_i1125" type="#_x0000_t75" alt="eqId6d16673b0e954a1da39c4faae0bd5644" style="width:42pt;height:27.6pt" o:ole="">
            <v:imagedata r:id="rId177" o:title="eqId6d16673b0e954a1da39c4faae0bd5644"/>
          </v:shape>
          <o:OLEObject Type="Embed" ProgID="Equation.DSMT4" ShapeID="_x0000_i1125" DrawAspect="Content" ObjectID="_1645377080" r:id="rId178"/>
        </w:object>
      </w:r>
      <w:r>
        <w:t>，</w:t>
      </w:r>
      <w:r>
        <w:object w:dxaOrig="465" w:dyaOrig="255" w14:anchorId="232C513D">
          <v:shape id="_x0000_i1126" type="#_x0000_t75" alt="eqId316e2199840e418e87252dba1d7d7ffd" style="width:23.4pt;height:12.6pt" o:ole="">
            <v:imagedata r:id="rId179" o:title="eqId316e2199840e418e87252dba1d7d7ffd"/>
          </v:shape>
          <o:OLEObject Type="Embed" ProgID="Equation.DSMT4" ShapeID="_x0000_i1126" DrawAspect="Content" ObjectID="_1645377081" r:id="rId180"/>
        </w:object>
      </w:r>
      <w:r>
        <w:t>，</w:t>
      </w:r>
    </w:p>
    <w:p w14:paraId="62E33541" w14:textId="77777777" w:rsidR="005104AF" w:rsidRDefault="005E4815">
      <w:pPr>
        <w:spacing w:line="360" w:lineRule="auto"/>
        <w:jc w:val="left"/>
        <w:textAlignment w:val="center"/>
      </w:pPr>
      <w:r>
        <w:object w:dxaOrig="1118" w:dyaOrig="376" w14:anchorId="763563BA">
          <v:shape id="_x0000_i1127" type="#_x0000_t75" alt="eqIdc07a2d61cd2c46dfa65b5cd94a1242ff" style="width:55.8pt;height:18.6pt" o:ole="">
            <v:imagedata r:id="rId181" o:title="eqIdc07a2d61cd2c46dfa65b5cd94a1242ff"/>
          </v:shape>
          <o:OLEObject Type="Embed" ProgID="Equation.DSMT4" ShapeID="_x0000_i1127" DrawAspect="Content" ObjectID="_1645377082" r:id="rId182"/>
        </w:object>
      </w:r>
      <w:r>
        <w:t>，</w:t>
      </w:r>
    </w:p>
    <w:p w14:paraId="417EF1B4" w14:textId="77777777" w:rsidR="005104AF" w:rsidRDefault="005E4815">
      <w:pPr>
        <w:spacing w:line="360" w:lineRule="auto"/>
        <w:jc w:val="left"/>
        <w:textAlignment w:val="center"/>
      </w:pPr>
      <w:r>
        <w:object w:dxaOrig="218" w:dyaOrig="196" w14:anchorId="793FDD37">
          <v:shape id="_x0000_i1128" type="#_x0000_t75" alt="eqIdeccbea6c2875460c8d8e1fa31067a0e2" style="width:10.8pt;height:9.6pt" o:ole="">
            <v:imagedata r:id="rId162" o:title="eqIdeccbea6c2875460c8d8e1fa31067a0e2"/>
          </v:shape>
          <o:OLEObject Type="Embed" ProgID="Equation.DSMT4" ShapeID="_x0000_i1128" DrawAspect="Content" ObjectID="_1645377083" r:id="rId183"/>
        </w:object>
      </w:r>
      <w:r>
        <w:object w:dxaOrig="4665" w:dyaOrig="615" w14:anchorId="2216708E">
          <v:shape id="_x0000_i1129" type="#_x0000_t75" alt="eqIdceb697e5845448c6a80d34948c9d79a9" style="width:233.4pt;height:30.6pt" o:ole="">
            <v:imagedata r:id="rId184" o:title="eqIdceb697e5845448c6a80d34948c9d79a9"/>
          </v:shape>
          <o:OLEObject Type="Embed" ProgID="Equation.DSMT4" ShapeID="_x0000_i1129" DrawAspect="Content" ObjectID="_1645377084" r:id="rId185"/>
        </w:object>
      </w:r>
      <w:r>
        <w:t>，</w:t>
      </w:r>
    </w:p>
    <w:p w14:paraId="3E0B603B" w14:textId="77777777" w:rsidR="005104AF" w:rsidRDefault="005E4815">
      <w:pPr>
        <w:spacing w:line="360" w:lineRule="auto"/>
        <w:jc w:val="left"/>
        <w:textAlignment w:val="center"/>
      </w:pPr>
      <w:r>
        <w:object w:dxaOrig="218" w:dyaOrig="196" w14:anchorId="51E8CEE0">
          <v:shape id="_x0000_i1130" type="#_x0000_t75" alt="eqIdeccbea6c2875460c8d8e1fa31067a0e2" style="width:10.8pt;height:9.6pt" o:ole="">
            <v:imagedata r:id="rId162" o:title="eqIdeccbea6c2875460c8d8e1fa31067a0e2"/>
          </v:shape>
          <o:OLEObject Type="Embed" ProgID="Equation.DSMT4" ShapeID="_x0000_i1130" DrawAspect="Content" ObjectID="_1645377085" r:id="rId186"/>
        </w:object>
      </w:r>
      <w:r>
        <w:t>所求值为</w:t>
      </w:r>
      <w:r>
        <w:object w:dxaOrig="4380" w:dyaOrig="555" w14:anchorId="6B5558AA">
          <v:shape id="_x0000_i1131" type="#_x0000_t75" alt="eqId6b0bb5e8b4724cf3a3c19eb6f308b456" style="width:219pt;height:27.6pt" o:ole="">
            <v:imagedata r:id="rId187" o:title="eqId6b0bb5e8b4724cf3a3c19eb6f308b456"/>
          </v:shape>
          <o:OLEObject Type="Embed" ProgID="Equation.DSMT4" ShapeID="_x0000_i1131" DrawAspect="Content" ObjectID="_1645377086" r:id="rId188"/>
        </w:object>
      </w:r>
    </w:p>
    <w:p w14:paraId="5577891B" w14:textId="77777777" w:rsidR="005104AF" w:rsidRDefault="005E4815">
      <w:pPr>
        <w:spacing w:line="360" w:lineRule="auto"/>
        <w:jc w:val="left"/>
        <w:textAlignment w:val="center"/>
      </w:pPr>
      <w:r>
        <w:object w:dxaOrig="1545" w:dyaOrig="555" w14:anchorId="4437642C">
          <v:shape id="_x0000_i1132" type="#_x0000_t75" alt="eqId4e14b312a6c24c718d70d6fcd514bf6a" style="width:77.4pt;height:27.6pt" o:ole="">
            <v:imagedata r:id="rId189" o:title="eqId4e14b312a6c24c718d70d6fcd514bf6a"/>
          </v:shape>
          <o:OLEObject Type="Embed" ProgID="Equation.DSMT4" ShapeID="_x0000_i1132" DrawAspect="Content" ObjectID="_1645377087" r:id="rId190"/>
        </w:object>
      </w:r>
    </w:p>
    <w:p w14:paraId="65D3AA32" w14:textId="77777777" w:rsidR="005104AF" w:rsidRDefault="005E4815">
      <w:pPr>
        <w:spacing w:line="360" w:lineRule="auto"/>
        <w:jc w:val="left"/>
        <w:textAlignment w:val="center"/>
      </w:pPr>
      <w:r>
        <w:object w:dxaOrig="1185" w:dyaOrig="555" w14:anchorId="1C0AD3EA">
          <v:shape id="_x0000_i1133" type="#_x0000_t75" alt="eqId20b46ef75f6f45e7b23097716412c182" style="width:59.4pt;height:27.6pt" o:ole="">
            <v:imagedata r:id="rId191" o:title="eqId20b46ef75f6f45e7b23097716412c182"/>
          </v:shape>
          <o:OLEObject Type="Embed" ProgID="Equation.DSMT4" ShapeID="_x0000_i1133" DrawAspect="Content" ObjectID="_1645377088" r:id="rId192"/>
        </w:object>
      </w:r>
    </w:p>
    <w:p w14:paraId="043534C2" w14:textId="77777777" w:rsidR="005104AF" w:rsidRDefault="005E4815">
      <w:pPr>
        <w:spacing w:line="360" w:lineRule="auto"/>
        <w:jc w:val="left"/>
        <w:textAlignment w:val="center"/>
      </w:pPr>
      <w:r>
        <w:object w:dxaOrig="1095" w:dyaOrig="615" w14:anchorId="66706902">
          <v:shape id="_x0000_i1134" type="#_x0000_t75" alt="eqId7e47ec5f0369422e8ab32a84b91433a6" style="width:54.6pt;height:30.6pt" o:ole="">
            <v:imagedata r:id="rId193" o:title="eqId7e47ec5f0369422e8ab32a84b91433a6"/>
          </v:shape>
          <o:OLEObject Type="Embed" ProgID="Equation.DSMT4" ShapeID="_x0000_i1134" DrawAspect="Content" ObjectID="_1645377089" r:id="rId194"/>
        </w:object>
      </w:r>
      <w:r>
        <w:t>，</w:t>
      </w:r>
    </w:p>
    <w:p w14:paraId="08359BDF" w14:textId="77777777" w:rsidR="005104AF" w:rsidRDefault="005E4815">
      <w:pPr>
        <w:spacing w:line="360" w:lineRule="auto"/>
        <w:jc w:val="left"/>
        <w:textAlignment w:val="center"/>
      </w:pPr>
      <w:r>
        <w:t>5</w:t>
      </w:r>
      <w:r>
        <w:t>．</w:t>
      </w:r>
      <w:r>
        <w:t>C</w:t>
      </w:r>
    </w:p>
    <w:p w14:paraId="0BA95FA1" w14:textId="77777777" w:rsidR="005104AF" w:rsidRDefault="005E4815">
      <w:pPr>
        <w:spacing w:line="360" w:lineRule="auto"/>
        <w:jc w:val="left"/>
        <w:textAlignment w:val="center"/>
      </w:pPr>
      <w:r>
        <w:t>数列</w:t>
      </w:r>
      <w:r>
        <w:object w:dxaOrig="476" w:dyaOrig="401" w14:anchorId="017969FE">
          <v:shape id="_x0000_i1135" type="#_x0000_t75" alt="eqId93e38ecd74a24cb59da79181b95bfd3a" style="width:24pt;height:19.8pt" o:ole="">
            <v:imagedata r:id="rId7" o:title="eqId93e38ecd74a24cb59da79181b95bfd3a"/>
          </v:shape>
          <o:OLEObject Type="Embed" ProgID="Equation.DSMT4" ShapeID="_x0000_i1135" DrawAspect="Content" ObjectID="_1645377090" r:id="rId195"/>
        </w:object>
      </w:r>
      <w:r>
        <w:t>满足</w:t>
      </w:r>
      <w:r>
        <w:object w:dxaOrig="585" w:dyaOrig="360" w14:anchorId="29E3D6D8">
          <v:shape id="_x0000_i1136" type="#_x0000_t75" alt="eqId77b3f6b9955e499dbdab033a38779496" style="width:29.4pt;height:18pt" o:ole="">
            <v:imagedata r:id="rId30" o:title="eqId77b3f6b9955e499dbdab033a38779496"/>
          </v:shape>
          <o:OLEObject Type="Embed" ProgID="Equation.DSMT4" ShapeID="_x0000_i1136" DrawAspect="Content" ObjectID="_1645377091" r:id="rId196"/>
        </w:object>
      </w:r>
      <w:r>
        <w:t>,</w:t>
      </w:r>
      <w:r>
        <w:object w:dxaOrig="1380" w:dyaOrig="360" w14:anchorId="24B5DE55">
          <v:shape id="_x0000_i1137" type="#_x0000_t75" alt="eqId156076e6662e4e429e5ac36b80c8fd11" style="width:69pt;height:18pt" o:ole="">
            <v:imagedata r:id="rId61" o:title="eqId156076e6662e4e429e5ac36b80c8fd11"/>
          </v:shape>
          <o:OLEObject Type="Embed" ProgID="Equation.DSMT4" ShapeID="_x0000_i1137" DrawAspect="Content" ObjectID="_1645377092" r:id="rId197"/>
        </w:object>
      </w:r>
      <w:r>
        <w:t>,</w:t>
      </w:r>
      <w:r>
        <w:object w:dxaOrig="1340" w:dyaOrig="360" w14:anchorId="701F3B41">
          <v:shape id="_x0000_i1138" type="#_x0000_t75" alt="eqIddc374b246a0847a9984cb08489e29778" style="width:67.2pt;height:18pt" o:ole="">
            <v:imagedata r:id="rId63" o:title="eqIddc374b246a0847a9984cb08489e29778"/>
          </v:shape>
          <o:OLEObject Type="Embed" ProgID="Equation.DSMT4" ShapeID="_x0000_i1138" DrawAspect="Content" ObjectID="_1645377093" r:id="rId198"/>
        </w:object>
      </w:r>
    </w:p>
    <w:p w14:paraId="7BC65E01" w14:textId="77777777" w:rsidR="005104AF" w:rsidRDefault="005E4815">
      <w:pPr>
        <w:spacing w:line="360" w:lineRule="auto"/>
        <w:jc w:val="left"/>
        <w:textAlignment w:val="center"/>
      </w:pPr>
      <w:r>
        <w:object w:dxaOrig="645" w:dyaOrig="360" w14:anchorId="79312309">
          <v:shape id="_x0000_i1139" type="#_x0000_t75" alt="eqIdc60df934817a48528e3bd750cf12052a" style="width:32.4pt;height:18pt" o:ole="">
            <v:imagedata r:id="rId199" o:title="eqIdc60df934817a48528e3bd750cf12052a"/>
          </v:shape>
          <o:OLEObject Type="Embed" ProgID="Equation.DSMT4" ShapeID="_x0000_i1139" DrawAspect="Content" ObjectID="_1645377094" r:id="rId200"/>
        </w:object>
      </w:r>
    </w:p>
    <w:p w14:paraId="04114740" w14:textId="77777777" w:rsidR="005104AF" w:rsidRDefault="005E4815">
      <w:pPr>
        <w:spacing w:line="360" w:lineRule="auto"/>
        <w:jc w:val="left"/>
        <w:textAlignment w:val="center"/>
      </w:pPr>
      <w:r>
        <w:t>则</w:t>
      </w:r>
      <w:r>
        <w:object w:dxaOrig="1463" w:dyaOrig="357" w14:anchorId="6D1A0096">
          <v:shape id="_x0000_i1140" type="#_x0000_t75" alt="eqId9d3c6390671c40acacbc261e89fab8db" style="width:73.2pt;height:18pt" o:ole="">
            <v:imagedata r:id="rId201" o:title="eqId9d3c6390671c40acacbc261e89fab8db"/>
          </v:shape>
          <o:OLEObject Type="Embed" ProgID="Equation.DSMT4" ShapeID="_x0000_i1140" DrawAspect="Content" ObjectID="_1645377095" r:id="rId202"/>
        </w:object>
      </w:r>
    </w:p>
    <w:p w14:paraId="25E71188" w14:textId="77777777" w:rsidR="005104AF" w:rsidRDefault="005E4815">
      <w:pPr>
        <w:spacing w:line="360" w:lineRule="auto"/>
        <w:jc w:val="left"/>
        <w:textAlignment w:val="center"/>
      </w:pPr>
      <w:r>
        <w:t>则当</w:t>
      </w:r>
      <w:r>
        <w:object w:dxaOrig="338" w:dyaOrig="196" w14:anchorId="19955F20">
          <v:shape id="_x0000_i1141" type="#_x0000_t75" alt="eqId868873f537e44d03a9442f56e685fef3" style="width:16.8pt;height:9.6pt" o:ole="">
            <v:imagedata r:id="rId203" o:title="eqId868873f537e44d03a9442f56e685fef3"/>
          </v:shape>
          <o:OLEObject Type="Embed" ProgID="Equation.DSMT4" ShapeID="_x0000_i1141" DrawAspect="Content" ObjectID="_1645377096" r:id="rId204"/>
        </w:object>
      </w:r>
      <w:r>
        <w:t>奇数时</w:t>
      </w:r>
      <w:r>
        <w:t xml:space="preserve">, </w:t>
      </w:r>
      <w:r>
        <w:object w:dxaOrig="975" w:dyaOrig="615" w14:anchorId="126F0001">
          <v:shape id="_x0000_i1142" type="#_x0000_t75" alt="eqId512a0378074a49f59610784fe2994978" style="width:48.6pt;height:30.6pt" o:ole="">
            <v:imagedata r:id="rId205" o:title="eqId512a0378074a49f59610784fe2994978"/>
          </v:shape>
          <o:OLEObject Type="Embed" ProgID="Equation.DSMT4" ShapeID="_x0000_i1142" DrawAspect="Content" ObjectID="_1645377097" r:id="rId206"/>
        </w:object>
      </w:r>
    </w:p>
    <w:p w14:paraId="2C98597C" w14:textId="77777777" w:rsidR="005104AF" w:rsidRDefault="005E4815">
      <w:pPr>
        <w:spacing w:line="360" w:lineRule="auto"/>
        <w:jc w:val="left"/>
        <w:textAlignment w:val="center"/>
      </w:pPr>
      <w:r>
        <w:t>所以</w:t>
      </w:r>
      <w:r>
        <w:object w:dxaOrig="1060" w:dyaOrig="400" w14:anchorId="475FF4BD">
          <v:shape id="_x0000_i1143" type="#_x0000_t75" alt="eqIdd3deb8f985844089a45e57573b3530a2" style="width:52.8pt;height:19.8pt" o:ole="">
            <v:imagedata r:id="rId67" o:title="eqIdd3deb8f985844089a45e57573b3530a2"/>
          </v:shape>
          <o:OLEObject Type="Embed" ProgID="Equation.DSMT4" ShapeID="_x0000_i1143" DrawAspect="Content" ObjectID="_1645377098" r:id="rId207"/>
        </w:object>
      </w:r>
      <w:r>
        <w:t>,</w:t>
      </w:r>
      <w:r>
        <w:t>代入可得</w:t>
      </w:r>
      <w:r>
        <w:object w:dxaOrig="1302" w:dyaOrig="680" w14:anchorId="473CD059">
          <v:shape id="_x0000_i1144" type="#_x0000_t75" alt="eqId87367ab02ea74447b6bc47c3228e9f57" style="width:65.4pt;height:34.2pt" o:ole="">
            <v:imagedata r:id="rId208" o:title="eqId87367ab02ea74447b6bc47c3228e9f57"/>
          </v:shape>
          <o:OLEObject Type="Embed" ProgID="Equation.DSMT4" ShapeID="_x0000_i1144" DrawAspect="Content" ObjectID="_1645377099" r:id="rId209"/>
        </w:object>
      </w:r>
      <w:r>
        <w:t>,</w:t>
      </w:r>
      <w:r>
        <w:t>解不等式可得</w:t>
      </w:r>
      <w:r>
        <w:object w:dxaOrig="1037" w:dyaOrig="276" w14:anchorId="0311D06F">
          <v:shape id="_x0000_i1145" type="#_x0000_t75" alt="eqId9820153d667043c2ac977884cfa47b89" style="width:51.6pt;height:13.8pt" o:ole="">
            <v:imagedata r:id="rId210" o:title="eqId9820153d667043c2ac977884cfa47b89"/>
          </v:shape>
          <o:OLEObject Type="Embed" ProgID="Equation.DSMT4" ShapeID="_x0000_i1145" DrawAspect="Content" ObjectID="_1645377100" r:id="rId211"/>
        </w:object>
      </w:r>
    </w:p>
    <w:p w14:paraId="6BADC409" w14:textId="77777777" w:rsidR="005104AF" w:rsidRDefault="005E4815">
      <w:pPr>
        <w:spacing w:line="360" w:lineRule="auto"/>
        <w:jc w:val="left"/>
        <w:textAlignment w:val="center"/>
      </w:pPr>
      <w:r>
        <w:t>而</w:t>
      </w:r>
      <w:r>
        <w:object w:dxaOrig="701" w:dyaOrig="313" w14:anchorId="5D75ED97">
          <v:shape id="_x0000_i1146" type="#_x0000_t75" alt="eqId532dc4d959024b79b546428f5856e5aa" style="width:34.8pt;height:15.6pt" o:ole="">
            <v:imagedata r:id="rId65" o:title="eqId532dc4d959024b79b546428f5856e5aa"/>
          </v:shape>
          <o:OLEObject Type="Embed" ProgID="Equation.DSMT4" ShapeID="_x0000_i1146" DrawAspect="Content" ObjectID="_1645377101" r:id="rId212"/>
        </w:object>
      </w:r>
      <w:r>
        <w:t>,</w:t>
      </w:r>
      <w:r>
        <w:t>所以此时</w:t>
      </w:r>
      <w:r>
        <w:object w:dxaOrig="195" w:dyaOrig="225" w14:anchorId="1028ADB3">
          <v:shape id="_x0000_i1147" type="#_x0000_t75" alt="eqIdf458db68122849abb588feb2e682d9ac" style="width:9.6pt;height:11.4pt" o:ole="">
            <v:imagedata r:id="rId69" o:title="eqIdf458db68122849abb588feb2e682d9ac"/>
          </v:shape>
          <o:OLEObject Type="Embed" ProgID="Equation.DSMT4" ShapeID="_x0000_i1147" DrawAspect="Content" ObjectID="_1645377102" r:id="rId213"/>
        </w:object>
      </w:r>
      <w:r>
        <w:t>的最大值是</w:t>
      </w:r>
      <w:r>
        <w:t>9</w:t>
      </w:r>
    </w:p>
    <w:p w14:paraId="04466CE2" w14:textId="77777777" w:rsidR="005104AF" w:rsidRDefault="005E4815">
      <w:pPr>
        <w:spacing w:line="360" w:lineRule="auto"/>
        <w:jc w:val="left"/>
        <w:textAlignment w:val="center"/>
      </w:pPr>
      <w:r>
        <w:lastRenderedPageBreak/>
        <w:t>则当</w:t>
      </w:r>
      <w:r>
        <w:object w:dxaOrig="338" w:dyaOrig="196" w14:anchorId="039C6F78">
          <v:shape id="_x0000_i1148" type="#_x0000_t75" alt="eqId868873f537e44d03a9442f56e685fef3" style="width:16.8pt;height:9.6pt" o:ole="">
            <v:imagedata r:id="rId203" o:title="eqId868873f537e44d03a9442f56e685fef3"/>
          </v:shape>
          <o:OLEObject Type="Embed" ProgID="Equation.DSMT4" ShapeID="_x0000_i1148" DrawAspect="Content" ObjectID="_1645377103" r:id="rId214"/>
        </w:object>
      </w:r>
      <w:r>
        <w:t>偶数时</w:t>
      </w:r>
      <w:r>
        <w:t xml:space="preserve">, </w:t>
      </w:r>
      <w:r>
        <w:object w:dxaOrig="1014" w:dyaOrig="622" w14:anchorId="236CEDFE">
          <v:shape id="_x0000_i1149" type="#_x0000_t75" alt="eqId530f0b2c4ebd42eba0ac5f83e6872556" style="width:51pt;height:31.2pt" o:ole="">
            <v:imagedata r:id="rId215" o:title="eqId530f0b2c4ebd42eba0ac5f83e6872556"/>
          </v:shape>
          <o:OLEObject Type="Embed" ProgID="Equation.DSMT4" ShapeID="_x0000_i1149" DrawAspect="Content" ObjectID="_1645377104" r:id="rId216"/>
        </w:object>
      </w:r>
    </w:p>
    <w:p w14:paraId="1CCBC4E3" w14:textId="77777777" w:rsidR="005104AF" w:rsidRDefault="005E4815">
      <w:pPr>
        <w:spacing w:line="360" w:lineRule="auto"/>
        <w:jc w:val="left"/>
        <w:textAlignment w:val="center"/>
      </w:pPr>
      <w:r>
        <w:t>所以若</w:t>
      </w:r>
      <w:r>
        <w:object w:dxaOrig="1060" w:dyaOrig="400" w14:anchorId="24F2E0DF">
          <v:shape id="_x0000_i1150" type="#_x0000_t75" alt="eqIdd3deb8f985844089a45e57573b3530a2" style="width:52.8pt;height:19.8pt" o:ole="">
            <v:imagedata r:id="rId67" o:title="eqIdd3deb8f985844089a45e57573b3530a2"/>
          </v:shape>
          <o:OLEObject Type="Embed" ProgID="Equation.DSMT4" ShapeID="_x0000_i1150" DrawAspect="Content" ObjectID="_1645377105" r:id="rId217"/>
        </w:object>
      </w:r>
      <w:r>
        <w:t>,</w:t>
      </w:r>
      <w:r>
        <w:t>代入可得</w:t>
      </w:r>
      <w:r>
        <w:object w:dxaOrig="1336" w:dyaOrig="680" w14:anchorId="14A99C50">
          <v:shape id="_x0000_i1151" type="#_x0000_t75" alt="eqIdb0e909ea916948d3be4c11d415d1dc3b" style="width:66.6pt;height:34.2pt" o:ole="">
            <v:imagedata r:id="rId218" o:title="eqIdb0e909ea916948d3be4c11d415d1dc3b"/>
          </v:shape>
          <o:OLEObject Type="Embed" ProgID="Equation.DSMT4" ShapeID="_x0000_i1151" DrawAspect="Content" ObjectID="_1645377106" r:id="rId219"/>
        </w:object>
      </w:r>
      <w:r>
        <w:t>,</w:t>
      </w:r>
      <w:r>
        <w:t>解不等式可得</w:t>
      </w:r>
      <w:r>
        <w:object w:dxaOrig="1140" w:dyaOrig="276" w14:anchorId="49DE5F9C">
          <v:shape id="_x0000_i1152" type="#_x0000_t75" alt="eqId963c02b6a20f436da9ca7b40724cbcce" style="width:57pt;height:13.8pt" o:ole="">
            <v:imagedata r:id="rId220" o:title="eqId963c02b6a20f436da9ca7b40724cbcce"/>
          </v:shape>
          <o:OLEObject Type="Embed" ProgID="Equation.DSMT4" ShapeID="_x0000_i1152" DrawAspect="Content" ObjectID="_1645377107" r:id="rId221"/>
        </w:object>
      </w:r>
    </w:p>
    <w:p w14:paraId="504D0770" w14:textId="77777777" w:rsidR="005104AF" w:rsidRDefault="005E4815">
      <w:pPr>
        <w:spacing w:line="360" w:lineRule="auto"/>
        <w:jc w:val="left"/>
        <w:textAlignment w:val="center"/>
      </w:pPr>
      <w:r>
        <w:t>而</w:t>
      </w:r>
      <w:r>
        <w:object w:dxaOrig="701" w:dyaOrig="313" w14:anchorId="7306C680">
          <v:shape id="_x0000_i1153" type="#_x0000_t75" alt="eqId532dc4d959024b79b546428f5856e5aa" style="width:34.8pt;height:15.6pt" o:ole="">
            <v:imagedata r:id="rId65" o:title="eqId532dc4d959024b79b546428f5856e5aa"/>
          </v:shape>
          <o:OLEObject Type="Embed" ProgID="Equation.DSMT4" ShapeID="_x0000_i1153" DrawAspect="Content" ObjectID="_1645377108" r:id="rId222"/>
        </w:object>
      </w:r>
      <w:r>
        <w:t>,</w:t>
      </w:r>
      <w:r>
        <w:t>所以此时</w:t>
      </w:r>
      <w:r>
        <w:object w:dxaOrig="195" w:dyaOrig="225" w14:anchorId="65FA0CBE">
          <v:shape id="_x0000_i1154" type="#_x0000_t75" alt="eqIdf458db68122849abb588feb2e682d9ac" style="width:9.6pt;height:11.4pt" o:ole="">
            <v:imagedata r:id="rId69" o:title="eqIdf458db68122849abb588feb2e682d9ac"/>
          </v:shape>
          <o:OLEObject Type="Embed" ProgID="Equation.DSMT4" ShapeID="_x0000_i1154" DrawAspect="Content" ObjectID="_1645377109" r:id="rId223"/>
        </w:object>
      </w:r>
      <w:r>
        <w:t>的最大值是</w:t>
      </w:r>
      <w:r>
        <w:t>12</w:t>
      </w:r>
    </w:p>
    <w:p w14:paraId="36233EC3" w14:textId="77777777" w:rsidR="005104AF" w:rsidRDefault="005E4815">
      <w:pPr>
        <w:spacing w:line="360" w:lineRule="auto"/>
        <w:jc w:val="left"/>
        <w:textAlignment w:val="center"/>
      </w:pPr>
      <w:r>
        <w:t>综上可知</w:t>
      </w:r>
      <w:r>
        <w:t xml:space="preserve">, </w:t>
      </w:r>
      <w:r>
        <w:object w:dxaOrig="195" w:dyaOrig="225" w14:anchorId="44C7B2C2">
          <v:shape id="_x0000_i1155" type="#_x0000_t75" alt="eqIdf458db68122849abb588feb2e682d9ac" style="width:9.6pt;height:11.4pt" o:ole="">
            <v:imagedata r:id="rId69" o:title="eqIdf458db68122849abb588feb2e682d9ac"/>
          </v:shape>
          <o:OLEObject Type="Embed" ProgID="Equation.DSMT4" ShapeID="_x0000_i1155" DrawAspect="Content" ObjectID="_1645377110" r:id="rId224"/>
        </w:object>
      </w:r>
      <w:r>
        <w:t>的最大值是</w:t>
      </w:r>
      <w:r>
        <w:t>12</w:t>
      </w:r>
    </w:p>
    <w:p w14:paraId="012B87F9" w14:textId="77777777" w:rsidR="005104AF" w:rsidRDefault="005E4815">
      <w:pPr>
        <w:spacing w:line="360" w:lineRule="auto"/>
        <w:jc w:val="left"/>
        <w:textAlignment w:val="center"/>
      </w:pPr>
      <w:r>
        <w:t>6</w:t>
      </w:r>
      <w:r>
        <w:t>．</w:t>
      </w:r>
      <w:r>
        <w:t>B</w:t>
      </w:r>
    </w:p>
    <w:p w14:paraId="7E0C19B8" w14:textId="77777777" w:rsidR="005104AF" w:rsidRDefault="005E4815">
      <w:pPr>
        <w:spacing w:line="360" w:lineRule="auto"/>
        <w:jc w:val="left"/>
        <w:textAlignment w:val="center"/>
      </w:pPr>
      <w:r>
        <w:t>由题</w:t>
      </w:r>
      <w:r>
        <w:t xml:space="preserve">, </w:t>
      </w:r>
      <w:r>
        <w:object w:dxaOrig="3263" w:dyaOrig="398" w14:anchorId="3C219F3C">
          <v:shape id="_x0000_i1156" type="#_x0000_t75" alt="eqId9b60df14d5244309b4c0069344054bab" style="width:163.2pt;height:19.8pt" o:ole="">
            <v:imagedata r:id="rId74" o:title="eqId9b60df14d5244309b4c0069344054bab"/>
          </v:shape>
          <o:OLEObject Type="Embed" ProgID="Equation.DSMT4" ShapeID="_x0000_i1156" DrawAspect="Content" ObjectID="_1645377111" r:id="rId225"/>
        </w:object>
      </w:r>
      <w:r>
        <w:t>,</w:t>
      </w:r>
      <w:r>
        <w:t>故</w:t>
      </w:r>
      <w:r>
        <w:object w:dxaOrig="3420" w:dyaOrig="443" w14:anchorId="70E683B5">
          <v:shape id="_x0000_i1157" type="#_x0000_t75" alt="eqIdf6b304c5de15402c8a2b3612fa047a6c" style="width:171pt;height:22.2pt" o:ole="">
            <v:imagedata r:id="rId226" o:title="eqIdf6b304c5de15402c8a2b3612fa047a6c"/>
          </v:shape>
          <o:OLEObject Type="Embed" ProgID="Equation.DSMT4" ShapeID="_x0000_i1157" DrawAspect="Content" ObjectID="_1645377112" r:id="rId227"/>
        </w:object>
      </w:r>
    </w:p>
    <w:p w14:paraId="3143A5E0" w14:textId="77777777" w:rsidR="005104AF" w:rsidRDefault="005E4815">
      <w:pPr>
        <w:spacing w:line="360" w:lineRule="auto"/>
        <w:jc w:val="left"/>
        <w:textAlignment w:val="center"/>
      </w:pPr>
      <w:r>
        <w:object w:dxaOrig="2364" w:dyaOrig="444" w14:anchorId="56579876">
          <v:shape id="_x0000_i1158" type="#_x0000_t75" alt="eqIdb5eb78d7c39f4bb79f20ade328cacf6b" style="width:118.2pt;height:22.2pt" o:ole="">
            <v:imagedata r:id="rId228" o:title="eqIdb5eb78d7c39f4bb79f20ade328cacf6b"/>
          </v:shape>
          <o:OLEObject Type="Embed" ProgID="Equation.DSMT4" ShapeID="_x0000_i1158" DrawAspect="Content" ObjectID="_1645377113" r:id="rId229"/>
        </w:object>
      </w:r>
      <w:r>
        <w:t>.</w:t>
      </w:r>
      <w:r>
        <w:t>故</w:t>
      </w:r>
    </w:p>
    <w:p w14:paraId="0B3F5553" w14:textId="77777777" w:rsidR="005104AF" w:rsidRDefault="005E4815">
      <w:pPr>
        <w:spacing w:line="360" w:lineRule="auto"/>
        <w:jc w:val="left"/>
        <w:textAlignment w:val="center"/>
      </w:pPr>
      <w:r>
        <w:object w:dxaOrig="2198" w:dyaOrig="443" w14:anchorId="7980BB4F">
          <v:shape id="_x0000_i1159" type="#_x0000_t75" alt="eqId59ebdfb8e4504b36a3c3757911b367da" style="width:109.8pt;height:22.2pt" o:ole="">
            <v:imagedata r:id="rId230" o:title="eqId59ebdfb8e4504b36a3c3757911b367da"/>
          </v:shape>
          <o:OLEObject Type="Embed" ProgID="Equation.DSMT4" ShapeID="_x0000_i1159" DrawAspect="Content" ObjectID="_1645377114" r:id="rId231"/>
        </w:object>
      </w:r>
      <w:r>
        <w:t>,</w:t>
      </w:r>
      <w:r>
        <w:object w:dxaOrig="2198" w:dyaOrig="443" w14:anchorId="5A9EBABC">
          <v:shape id="_x0000_i1160" type="#_x0000_t75" alt="eqId279150fe361548b8ab6a0be4ddf41949" style="width:109.8pt;height:22.2pt" o:ole="">
            <v:imagedata r:id="rId232" o:title="eqId279150fe361548b8ab6a0be4ddf41949"/>
          </v:shape>
          <o:OLEObject Type="Embed" ProgID="Equation.DSMT4" ShapeID="_x0000_i1160" DrawAspect="Content" ObjectID="_1645377115" r:id="rId233"/>
        </w:object>
      </w:r>
      <w:r>
        <w:t>…</w:t>
      </w:r>
      <w:r>
        <w:object w:dxaOrig="2364" w:dyaOrig="444" w14:anchorId="166EB403">
          <v:shape id="_x0000_i1161" type="#_x0000_t75" alt="eqIdb5eb78d7c39f4bb79f20ade328cacf6b" style="width:118.2pt;height:22.2pt" o:ole="">
            <v:imagedata r:id="rId228" o:title="eqIdb5eb78d7c39f4bb79f20ade328cacf6b"/>
          </v:shape>
          <o:OLEObject Type="Embed" ProgID="Equation.DSMT4" ShapeID="_x0000_i1161" DrawAspect="Content" ObjectID="_1645377116" r:id="rId234"/>
        </w:object>
      </w:r>
    </w:p>
    <w:p w14:paraId="17B9078E" w14:textId="77777777" w:rsidR="005104AF" w:rsidRDefault="005E4815">
      <w:pPr>
        <w:spacing w:line="360" w:lineRule="auto"/>
        <w:jc w:val="left"/>
        <w:textAlignment w:val="center"/>
      </w:pPr>
      <w:r>
        <w:t>累加可得</w:t>
      </w:r>
      <w:r>
        <w:object w:dxaOrig="4763" w:dyaOrig="660" w14:anchorId="2FFC9847">
          <v:shape id="_x0000_i1162" type="#_x0000_t75" alt="eqId2c90cf89cfe74ebfa4989c41222fe6d2" style="width:238.2pt;height:33pt" o:ole="">
            <v:imagedata r:id="rId235" o:title="eqId2c90cf89cfe74ebfa4989c41222fe6d2"/>
          </v:shape>
          <o:OLEObject Type="Embed" ProgID="Equation.DSMT4" ShapeID="_x0000_i1162" DrawAspect="Content" ObjectID="_1645377117" r:id="rId236"/>
        </w:object>
      </w:r>
      <w:r>
        <w:t>,</w:t>
      </w:r>
      <w:r>
        <w:t>因为</w:t>
      </w:r>
      <w:r>
        <w:object w:dxaOrig="620" w:dyaOrig="360" w14:anchorId="086AB6AF">
          <v:shape id="_x0000_i1163" type="#_x0000_t75" alt="eqId032284ef281340a78dbf643944ff8cd4" style="width:31.2pt;height:18pt" o:ole="">
            <v:imagedata r:id="rId72" o:title="eqId032284ef281340a78dbf643944ff8cd4"/>
          </v:shape>
          <o:OLEObject Type="Embed" ProgID="Equation.DSMT4" ShapeID="_x0000_i1163" DrawAspect="Content" ObjectID="_1645377118" r:id="rId237"/>
        </w:object>
      </w:r>
    </w:p>
    <w:p w14:paraId="3063811E" w14:textId="77777777" w:rsidR="005104AF" w:rsidRDefault="005E4815">
      <w:pPr>
        <w:spacing w:line="360" w:lineRule="auto"/>
        <w:jc w:val="left"/>
        <w:textAlignment w:val="center"/>
      </w:pPr>
      <w:r>
        <w:t>所以</w:t>
      </w:r>
      <w:r>
        <w:object w:dxaOrig="1908" w:dyaOrig="672" w14:anchorId="00EF17B8">
          <v:shape id="_x0000_i1164" type="#_x0000_t75" alt="eqIdfa7653567d50490fa4bd9301469af68b" style="width:95.4pt;height:33.6pt" o:ole="">
            <v:imagedata r:id="rId238" o:title="eqIdfa7653567d50490fa4bd9301469af68b"/>
          </v:shape>
          <o:OLEObject Type="Embed" ProgID="Equation.DSMT4" ShapeID="_x0000_i1164" DrawAspect="Content" ObjectID="_1645377119" r:id="rId239"/>
        </w:object>
      </w:r>
      <w:r>
        <w:t>.</w:t>
      </w:r>
      <w:r>
        <w:t>故</w:t>
      </w:r>
      <w:r>
        <w:object w:dxaOrig="3338" w:dyaOrig="758" w14:anchorId="6F6D8D89">
          <v:shape id="_x0000_i1165" type="#_x0000_t75" alt="eqId272a553f479940d2aa44d05d5b892e03" style="width:166.8pt;height:37.8pt" o:ole="">
            <v:imagedata r:id="rId240" o:title="eqId272a553f479940d2aa44d05d5b892e03"/>
          </v:shape>
          <o:OLEObject Type="Embed" ProgID="Equation.DSMT4" ShapeID="_x0000_i1165" DrawAspect="Content" ObjectID="_1645377120" r:id="rId241"/>
        </w:object>
      </w:r>
      <w:r>
        <w:t>.</w:t>
      </w:r>
    </w:p>
    <w:p w14:paraId="745D2E04" w14:textId="77777777" w:rsidR="005104AF" w:rsidRDefault="005E4815">
      <w:pPr>
        <w:spacing w:line="360" w:lineRule="auto"/>
        <w:jc w:val="left"/>
        <w:textAlignment w:val="center"/>
      </w:pPr>
      <w:r>
        <w:t>故数列</w:t>
      </w:r>
      <w:r>
        <w:object w:dxaOrig="1155" w:dyaOrig="840" w14:anchorId="58DBBA9A">
          <v:shape id="_x0000_i1166" type="#_x0000_t75" alt="eqId042c17f305be46368d15bac1fe599189" style="width:57.6pt;height:42pt" o:ole="">
            <v:imagedata r:id="rId242" o:title="eqId042c17f305be46368d15bac1fe599189"/>
          </v:shape>
          <o:OLEObject Type="Embed" ProgID="Equation.DSMT4" ShapeID="_x0000_i1166" DrawAspect="Content" ObjectID="_1645377121" r:id="rId243"/>
        </w:object>
      </w:r>
      <w:r>
        <w:t>的前</w:t>
      </w:r>
      <w:r>
        <w:t>2019</w:t>
      </w:r>
      <w:r>
        <w:t>项和为</w:t>
      </w:r>
    </w:p>
    <w:p w14:paraId="35BB52A7" w14:textId="77777777" w:rsidR="005104AF" w:rsidRDefault="005E4815">
      <w:pPr>
        <w:spacing w:line="360" w:lineRule="auto"/>
        <w:jc w:val="left"/>
        <w:textAlignment w:val="center"/>
      </w:pPr>
      <w:r>
        <w:object w:dxaOrig="7346" w:dyaOrig="683" w14:anchorId="009298AA">
          <v:shape id="_x0000_i1167" type="#_x0000_t75" alt="eqId294449cdf86e4f92be80e8fc2403b89f" style="width:367.2pt;height:34.2pt" o:ole="">
            <v:imagedata r:id="rId244" o:title="eqId294449cdf86e4f92be80e8fc2403b89f"/>
          </v:shape>
          <o:OLEObject Type="Embed" ProgID="Equation.DSMT4" ShapeID="_x0000_i1167" DrawAspect="Content" ObjectID="_1645377122" r:id="rId245"/>
        </w:object>
      </w:r>
    </w:p>
    <w:p w14:paraId="6E5EAC9A" w14:textId="77777777" w:rsidR="005104AF" w:rsidRDefault="005E4815">
      <w:pPr>
        <w:spacing w:line="360" w:lineRule="auto"/>
        <w:jc w:val="left"/>
        <w:textAlignment w:val="center"/>
      </w:pPr>
      <w:r>
        <w:object w:dxaOrig="2183" w:dyaOrig="683" w14:anchorId="12F768C2">
          <v:shape id="_x0000_i1168" type="#_x0000_t75" alt="eqId9c46e645d3334980a5785563bd1a6934" style="width:109.2pt;height:34.2pt" o:ole="">
            <v:imagedata r:id="rId246" o:title="eqId9c46e645d3334980a5785563bd1a6934"/>
          </v:shape>
          <o:OLEObject Type="Embed" ProgID="Equation.DSMT4" ShapeID="_x0000_i1168" DrawAspect="Content" ObjectID="_1645377123" r:id="rId247"/>
        </w:object>
      </w:r>
      <w:r>
        <w:t>.</w:t>
      </w:r>
    </w:p>
    <w:p w14:paraId="41108B47" w14:textId="77777777" w:rsidR="005104AF" w:rsidRDefault="005E4815">
      <w:pPr>
        <w:spacing w:line="360" w:lineRule="auto"/>
        <w:jc w:val="left"/>
        <w:textAlignment w:val="center"/>
      </w:pPr>
      <w:r>
        <w:rPr>
          <w:rFonts w:hint="eastAsia"/>
        </w:rPr>
        <w:t>7</w:t>
      </w:r>
      <w:r>
        <w:t>．</w:t>
      </w:r>
      <w:r>
        <w:t>C</w:t>
      </w:r>
    </w:p>
    <w:p w14:paraId="32BBFC09" w14:textId="77777777" w:rsidR="005104AF" w:rsidRDefault="005E4815">
      <w:pPr>
        <w:spacing w:line="360" w:lineRule="auto"/>
        <w:jc w:val="left"/>
        <w:textAlignment w:val="center"/>
      </w:pPr>
      <w:r>
        <w:t>由</w:t>
      </w:r>
      <w:r>
        <w:object w:dxaOrig="2560" w:dyaOrig="620" w14:anchorId="387A9A64">
          <v:shape id="_x0000_i1169" type="#_x0000_t75" alt="eqIdde622fda52474c4185fdd43f7100ff57" style="width:127.8pt;height:31.2pt" o:ole="">
            <v:imagedata r:id="rId248" o:title=""/>
          </v:shape>
          <o:OLEObject Type="Embed" ProgID="Equation.DSMT4" ShapeID="_x0000_i1169" DrawAspect="Content" ObjectID="_1645377124" r:id="rId249"/>
        </w:object>
      </w:r>
      <w:r>
        <w:t>得</w:t>
      </w:r>
      <w:r>
        <w:object w:dxaOrig="1920" w:dyaOrig="360" w14:anchorId="5281D158">
          <v:shape id="_x0000_i1170" type="#_x0000_t75" alt="eqId4038a3baa7e8420f8a3befec16882ad2" style="width:96pt;height:18pt" o:ole="">
            <v:imagedata r:id="rId250" o:title=""/>
          </v:shape>
          <o:OLEObject Type="Embed" ProgID="Equation.DSMT4" ShapeID="_x0000_i1170" DrawAspect="Content" ObjectID="_1645377125" r:id="rId251"/>
        </w:object>
      </w:r>
      <w:r>
        <w:t>，</w:t>
      </w:r>
    </w:p>
    <w:p w14:paraId="70C0A58E" w14:textId="77777777" w:rsidR="005104AF" w:rsidRDefault="005E4815">
      <w:pPr>
        <w:spacing w:line="360" w:lineRule="auto"/>
        <w:jc w:val="left"/>
        <w:textAlignment w:val="center"/>
      </w:pPr>
      <w:r>
        <w:t>当</w:t>
      </w:r>
      <w:r>
        <w:object w:dxaOrig="563" w:dyaOrig="275" w14:anchorId="59490B69">
          <v:shape id="_x0000_i1171" type="#_x0000_t75" alt="eqId275f6f3282c444ad8a2fd8e75251a738" style="width:28.2pt;height:13.8pt" o:ole="">
            <v:imagedata r:id="rId252" o:title="eqId275f6f3282c444ad8a2fd8e75251a738"/>
          </v:shape>
          <o:OLEObject Type="Embed" ProgID="Equation.DSMT4" ShapeID="_x0000_i1171" DrawAspect="Content" ObjectID="_1645377126" r:id="rId253"/>
        </w:object>
      </w:r>
      <w:r>
        <w:t>时，</w:t>
      </w:r>
      <w:r>
        <w:object w:dxaOrig="3920" w:dyaOrig="360" w14:anchorId="6247B14E">
          <v:shape id="_x0000_i1172" type="#_x0000_t75" alt="eqIdef792fb64c0b4ff68cd6e94b1f0f313c" style="width:196.2pt;height:18pt" o:ole="">
            <v:imagedata r:id="rId254" o:title=""/>
          </v:shape>
          <o:OLEObject Type="Embed" ProgID="Equation.DSMT4" ShapeID="_x0000_i1172" DrawAspect="Content" ObjectID="_1645377127" r:id="rId255"/>
        </w:object>
      </w:r>
      <w:r>
        <w:t>，整理得</w:t>
      </w:r>
      <w:r>
        <w:object w:dxaOrig="1240" w:dyaOrig="360" w14:anchorId="7369E855">
          <v:shape id="_x0000_i1173" type="#_x0000_t75" alt="eqId0338ab8bef514792b2eb8fd6b128e23a" style="width:61.8pt;height:18pt" o:ole="">
            <v:imagedata r:id="rId256" o:title=""/>
          </v:shape>
          <o:OLEObject Type="Embed" ProgID="Equation.DSMT4" ShapeID="_x0000_i1173" DrawAspect="Content" ObjectID="_1645377128" r:id="rId257"/>
        </w:object>
      </w:r>
      <w:r>
        <w:t>，</w:t>
      </w:r>
    </w:p>
    <w:p w14:paraId="299C32F2" w14:textId="77777777" w:rsidR="005104AF" w:rsidRDefault="005E4815">
      <w:pPr>
        <w:spacing w:line="360" w:lineRule="auto"/>
        <w:jc w:val="left"/>
        <w:textAlignment w:val="center"/>
      </w:pPr>
      <w:r>
        <w:t>所以</w:t>
      </w:r>
      <w:r>
        <w:object w:dxaOrig="480" w:dyaOrig="405" w14:anchorId="4102ED67">
          <v:shape id="_x0000_i1174" type="#_x0000_t75" alt="eqId9e95a3b036e24d4ebd3737f49418e00a" style="width:24pt;height:20.4pt" o:ole="">
            <v:imagedata r:id="rId258" o:title=""/>
          </v:shape>
          <o:OLEObject Type="Embed" ProgID="Equation.DSMT4" ShapeID="_x0000_i1174" DrawAspect="Content" ObjectID="_1645377129" r:id="rId259"/>
        </w:object>
      </w:r>
      <w:r>
        <w:t>是公差为</w:t>
      </w:r>
      <w:r>
        <w:t>4</w:t>
      </w:r>
      <w:r>
        <w:t>的等差数列，又</w:t>
      </w:r>
      <w:r>
        <w:object w:dxaOrig="580" w:dyaOrig="360" w14:anchorId="285A713F">
          <v:shape id="_x0000_i1175" type="#_x0000_t75" alt="eqIdaebe3dd7d7eb458d91d8b31a52b1f0e6" style="width:28.8pt;height:18pt" o:ole="">
            <v:imagedata r:id="rId30" o:title="eqId77b3f6b9955e499dbdab033a38779496"/>
          </v:shape>
          <o:OLEObject Type="Embed" ProgID="Equation.DSMT4" ShapeID="_x0000_i1175" DrawAspect="Content" ObjectID="_1645377130" r:id="rId260"/>
        </w:object>
      </w:r>
      <w:r>
        <w:t>，</w:t>
      </w:r>
    </w:p>
    <w:p w14:paraId="685B3937" w14:textId="77777777" w:rsidR="005104AF" w:rsidRDefault="005E4815">
      <w:pPr>
        <w:spacing w:line="360" w:lineRule="auto"/>
        <w:jc w:val="left"/>
        <w:textAlignment w:val="center"/>
      </w:pPr>
      <w:r>
        <w:t>所以</w:t>
      </w:r>
      <w:r>
        <w:object w:dxaOrig="1850" w:dyaOrig="440" w14:anchorId="30B735C9">
          <v:shape id="_x0000_i1176" type="#_x0000_t75" alt="eqIdebdb7fd26fbf4e409d46424f57a6cd12" style="width:92.4pt;height:22.2pt" o:ole="">
            <v:imagedata r:id="rId261" o:title=""/>
          </v:shape>
          <o:OLEObject Type="Embed" ProgID="Equation.DSMT4" ShapeID="_x0000_i1176" DrawAspect="Content" ObjectID="_1645377131" r:id="rId262"/>
        </w:object>
      </w:r>
      <w:r>
        <w:t>，从而</w:t>
      </w:r>
      <w:r>
        <w:object w:dxaOrig="4540" w:dyaOrig="660" w14:anchorId="7F9726D3">
          <v:shape id="_x0000_i1177" type="#_x0000_t75" alt="eqId2ef904776bdc443790f19a18ee931650" style="width:226.8pt;height:33pt" o:ole="">
            <v:imagedata r:id="rId263" o:title=""/>
          </v:shape>
          <o:OLEObject Type="Embed" ProgID="Equation.DSMT4" ShapeID="_x0000_i1177" DrawAspect="Content" ObjectID="_1645377132" r:id="rId264"/>
        </w:object>
      </w:r>
      <w:r>
        <w:t>，</w:t>
      </w:r>
    </w:p>
    <w:p w14:paraId="0EAEE1E1" w14:textId="77777777" w:rsidR="005104AF" w:rsidRDefault="005E4815">
      <w:pPr>
        <w:spacing w:line="360" w:lineRule="auto"/>
        <w:jc w:val="left"/>
        <w:textAlignment w:val="center"/>
      </w:pPr>
      <w:r>
        <w:t>所以</w:t>
      </w:r>
      <w:r>
        <w:object w:dxaOrig="3380" w:dyaOrig="700" w14:anchorId="64B95F71">
          <v:shape id="_x0000_i1178" type="#_x0000_t75" alt="eqIdd49a7d317d9f41dba82f8a1d1fa1b37e" style="width:169.2pt;height:34.8pt" o:ole="">
            <v:imagedata r:id="rId265" o:title=""/>
          </v:shape>
          <o:OLEObject Type="Embed" ProgID="Equation.DSMT4" ShapeID="_x0000_i1178" DrawAspect="Content" ObjectID="_1645377133" r:id="rId266"/>
        </w:object>
      </w:r>
      <w:r>
        <w:t>，</w:t>
      </w:r>
    </w:p>
    <w:p w14:paraId="661C219E" w14:textId="77777777" w:rsidR="005104AF" w:rsidRDefault="005E4815">
      <w:pPr>
        <w:spacing w:line="360" w:lineRule="auto"/>
        <w:jc w:val="left"/>
        <w:textAlignment w:val="center"/>
      </w:pPr>
      <w:r>
        <w:lastRenderedPageBreak/>
        <w:t>数列</w:t>
      </w:r>
      <w:r>
        <w:object w:dxaOrig="1040" w:dyaOrig="760" w14:anchorId="368F5661">
          <v:shape id="_x0000_i1179" type="#_x0000_t75" alt="eqId17677977771546498b4b7d6932596b04" style="width:52.2pt;height:37.8pt" o:ole="">
            <v:imagedata r:id="rId93" o:title=""/>
          </v:shape>
          <o:OLEObject Type="Embed" ProgID="Equation.DSMT4" ShapeID="_x0000_i1179" DrawAspect="Content" ObjectID="_1645377134" r:id="rId267"/>
        </w:object>
      </w:r>
      <w:r>
        <w:t>的前</w:t>
      </w:r>
      <w:r>
        <w:t>10</w:t>
      </w:r>
      <w:r>
        <w:t>项的和</w:t>
      </w:r>
      <w:r>
        <w:object w:dxaOrig="1860" w:dyaOrig="680" w14:anchorId="33F1A965">
          <v:shape id="_x0000_i1180" type="#_x0000_t75" alt="eqIdaeb9a9af3e264195b0283aef9a8a58e6" style="width:93pt;height:34.2pt" o:ole="">
            <v:imagedata r:id="rId268" o:title=""/>
          </v:shape>
          <o:OLEObject Type="Embed" ProgID="Equation.DSMT4" ShapeID="_x0000_i1180" DrawAspect="Content" ObjectID="_1645377135" r:id="rId269"/>
        </w:object>
      </w:r>
      <w:r>
        <w:t>.</w:t>
      </w:r>
    </w:p>
    <w:p w14:paraId="6042A308" w14:textId="77777777" w:rsidR="005104AF" w:rsidRDefault="005E4815">
      <w:pPr>
        <w:spacing w:line="360" w:lineRule="auto"/>
        <w:jc w:val="left"/>
        <w:textAlignment w:val="center"/>
      </w:pPr>
      <w:r>
        <w:rPr>
          <w:rFonts w:hint="eastAsia"/>
        </w:rPr>
        <w:t>8</w:t>
      </w:r>
      <w:r>
        <w:t>．</w:t>
      </w:r>
      <w:r>
        <w:t>A</w:t>
      </w:r>
    </w:p>
    <w:p w14:paraId="777554AD" w14:textId="77777777" w:rsidR="005104AF" w:rsidRDefault="005E4815">
      <w:pPr>
        <w:spacing w:line="360" w:lineRule="auto"/>
        <w:jc w:val="left"/>
        <w:textAlignment w:val="center"/>
      </w:pPr>
      <w:r>
        <w:t>数列</w:t>
      </w:r>
      <w:r>
        <w:object w:dxaOrig="480" w:dyaOrig="405" w14:anchorId="58FC5F95">
          <v:shape id="_x0000_i1181" type="#_x0000_t75" alt="eqIdfc8f97c338064f19b3742698d0ed2dc5" style="width:24pt;height:20.4pt" o:ole="">
            <v:imagedata r:id="rId101" o:title="eqIdfc8f97c338064f19b3742698d0ed2dc5"/>
          </v:shape>
          <o:OLEObject Type="Embed" ProgID="Equation.DSMT4" ShapeID="_x0000_i1181" DrawAspect="Content" ObjectID="_1645377136" r:id="rId270"/>
        </w:object>
      </w:r>
      <w:r>
        <w:t>中</w:t>
      </w:r>
      <w:r>
        <w:object w:dxaOrig="3660" w:dyaOrig="360" w14:anchorId="64EBB370">
          <v:shape id="_x0000_i1182" type="#_x0000_t75" alt="eqIde63ca6c49c334000ae9215559c9ca994" style="width:183pt;height:18pt" o:ole="">
            <v:imagedata r:id="rId105" o:title="eqIde63ca6c49c334000ae9215559c9ca994"/>
          </v:shape>
          <o:OLEObject Type="Embed" ProgID="Equation.DSMT4" ShapeID="_x0000_i1182" DrawAspect="Content" ObjectID="_1645377137" r:id="rId271"/>
        </w:object>
      </w:r>
      <w:r>
        <w:t>，</w:t>
      </w:r>
      <w:r>
        <w:object w:dxaOrig="332" w:dyaOrig="332" w14:anchorId="414FC780">
          <v:shape id="_x0000_i1183" type="#_x0000_t75" alt="eqId70fb5b336dd440dc9ef2ee626b89fc11" style="width:16.8pt;height:16.8pt" o:ole="">
            <v:imagedata r:id="rId272" o:title="eqId70fb5b336dd440dc9ef2ee626b89fc11"/>
          </v:shape>
          <o:OLEObject Type="Embed" ProgID="Equation.DSMT4" ShapeID="_x0000_i1183" DrawAspect="Content" ObjectID="_1645377138" r:id="rId273"/>
        </w:object>
      </w:r>
    </w:p>
    <w:p w14:paraId="6B3E6AD4" w14:textId="77777777" w:rsidR="005104AF" w:rsidRDefault="005E4815">
      <w:pPr>
        <w:spacing w:line="360" w:lineRule="auto"/>
        <w:jc w:val="left"/>
        <w:textAlignment w:val="center"/>
      </w:pPr>
      <w:r>
        <w:t>当</w:t>
      </w:r>
      <w:r>
        <w:object w:dxaOrig="555" w:dyaOrig="285" w14:anchorId="2CA53DFC">
          <v:shape id="_x0000_i1184" type="#_x0000_t75" alt="eqId2414e09a42744f6c81541a4f210738c7" style="width:27.6pt;height:14.4pt" o:ole="">
            <v:imagedata r:id="rId274" o:title="eqId2414e09a42744f6c81541a4f210738c7"/>
          </v:shape>
          <o:OLEObject Type="Embed" ProgID="Equation.DSMT4" ShapeID="_x0000_i1184" DrawAspect="Content" ObjectID="_1645377139" r:id="rId275"/>
        </w:object>
      </w:r>
      <w:r>
        <w:t>时，</w:t>
      </w:r>
      <w:r>
        <w:object w:dxaOrig="4020" w:dyaOrig="405" w14:anchorId="5A47C722">
          <v:shape id="_x0000_i1185" type="#_x0000_t75" alt="eqIdfb5746fe847c44ed9c66226ee51f3049" style="width:201pt;height:20.4pt" o:ole="">
            <v:imagedata r:id="rId276" o:title="eqIdfb5746fe847c44ed9c66226ee51f3049"/>
          </v:shape>
          <o:OLEObject Type="Embed" ProgID="Equation.DSMT4" ShapeID="_x0000_i1185" DrawAspect="Content" ObjectID="_1645377140" r:id="rId277"/>
        </w:object>
      </w:r>
      <w:r>
        <w:t>，</w:t>
      </w:r>
      <w:r>
        <w:object w:dxaOrig="315" w:dyaOrig="315" w14:anchorId="0EAF5459">
          <v:shape id="_x0000_i1186" type="#_x0000_t75" alt="eqId1404c2df55c84e578fdca896e1536dc5" style="width:15.6pt;height:15.6pt" o:ole="">
            <v:imagedata r:id="rId278" o:title="eqId1404c2df55c84e578fdca896e1536dc5"/>
          </v:shape>
          <o:OLEObject Type="Embed" ProgID="Equation.DSMT4" ShapeID="_x0000_i1186" DrawAspect="Content" ObjectID="_1645377141" r:id="rId279"/>
        </w:object>
      </w:r>
    </w:p>
    <w:p w14:paraId="54953C21" w14:textId="77777777" w:rsidR="005104AF" w:rsidRDefault="005E4815">
      <w:pPr>
        <w:spacing w:line="360" w:lineRule="auto"/>
        <w:jc w:val="left"/>
        <w:textAlignment w:val="center"/>
      </w:pPr>
      <w:r>
        <w:object w:dxaOrig="765" w:dyaOrig="315" w14:anchorId="77438A82">
          <v:shape id="_x0000_i1187" type="#_x0000_t75" alt="eqId4f0f796da2344132970eeb7a90b1869d" style="width:38.4pt;height:15.6pt" o:ole="">
            <v:imagedata r:id="rId280" o:title="eqId4f0f796da2344132970eeb7a90b1869d"/>
          </v:shape>
          <o:OLEObject Type="Embed" ProgID="Equation.DSMT4" ShapeID="_x0000_i1187" DrawAspect="Content" ObjectID="_1645377142" r:id="rId281"/>
        </w:object>
      </w:r>
      <w:r>
        <w:t>得</w:t>
      </w:r>
      <w:r>
        <w:object w:dxaOrig="3000" w:dyaOrig="405" w14:anchorId="7525958F">
          <v:shape id="_x0000_i1188" type="#_x0000_t75" alt="eqId36758b2f95db482796d8992575283d9d" style="width:150pt;height:20.4pt" o:ole="">
            <v:imagedata r:id="rId282" o:title="eqId36758b2f95db482796d8992575283d9d"/>
          </v:shape>
          <o:OLEObject Type="Embed" ProgID="Equation.DSMT4" ShapeID="_x0000_i1188" DrawAspect="Content" ObjectID="_1645377143" r:id="rId283"/>
        </w:object>
      </w:r>
      <w:r>
        <w:t>，</w:t>
      </w:r>
    </w:p>
    <w:p w14:paraId="7C30943A" w14:textId="77777777" w:rsidR="005104AF" w:rsidRDefault="005E4815">
      <w:pPr>
        <w:spacing w:line="360" w:lineRule="auto"/>
        <w:jc w:val="left"/>
        <w:textAlignment w:val="center"/>
      </w:pPr>
      <w:r>
        <w:t>所以</w:t>
      </w:r>
      <w:r>
        <w:object w:dxaOrig="4320" w:dyaOrig="720" w14:anchorId="3DE7845D">
          <v:shape id="_x0000_i1189" type="#_x0000_t75" alt="eqIda57718017f4148209a601ae940c89de4" style="width:3in;height:36pt" o:ole="">
            <v:imagedata r:id="rId284" o:title="eqIda57718017f4148209a601ae940c89de4"/>
          </v:shape>
          <o:OLEObject Type="Embed" ProgID="Equation.DSMT4" ShapeID="_x0000_i1189" DrawAspect="Content" ObjectID="_1645377144" r:id="rId285"/>
        </w:object>
      </w:r>
      <w:r>
        <w:t>，</w:t>
      </w:r>
    </w:p>
    <w:p w14:paraId="6EB377E5" w14:textId="77777777" w:rsidR="005104AF" w:rsidRDefault="005E4815">
      <w:pPr>
        <w:spacing w:line="360" w:lineRule="auto"/>
        <w:jc w:val="left"/>
        <w:textAlignment w:val="center"/>
      </w:pPr>
      <w:r>
        <w:t>从而</w:t>
      </w:r>
      <w:r>
        <w:object w:dxaOrig="2775" w:dyaOrig="720" w14:anchorId="75CDAF89">
          <v:shape id="_x0000_i1190" type="#_x0000_t75" alt="eqId7c458382fdfe4d39b00f7c1952f368e4" style="width:138.6pt;height:36pt" o:ole="">
            <v:imagedata r:id="rId286" o:title="eqId7c458382fdfe4d39b00f7c1952f368e4"/>
          </v:shape>
          <o:OLEObject Type="Embed" ProgID="Equation.DSMT4" ShapeID="_x0000_i1190" DrawAspect="Content" ObjectID="_1645377145" r:id="rId287"/>
        </w:object>
      </w:r>
      <w:r>
        <w:t>，</w:t>
      </w:r>
    </w:p>
    <w:p w14:paraId="760B6BB9" w14:textId="77777777" w:rsidR="005104AF" w:rsidRDefault="005E4815">
      <w:pPr>
        <w:spacing w:line="360" w:lineRule="auto"/>
        <w:jc w:val="left"/>
        <w:textAlignment w:val="center"/>
      </w:pPr>
      <w:r>
        <w:t>解得</w:t>
      </w:r>
      <w:r>
        <w:object w:dxaOrig="1020" w:dyaOrig="615" w14:anchorId="6ED40D1C">
          <v:shape id="_x0000_i1191" type="#_x0000_t75" alt="eqIdbf160556e60b4a1380d29dda846e21dc" style="width:51pt;height:30.6pt" o:ole="">
            <v:imagedata r:id="rId288" o:title="eqIdbf160556e60b4a1380d29dda846e21dc"/>
          </v:shape>
          <o:OLEObject Type="Embed" ProgID="Equation.DSMT4" ShapeID="_x0000_i1191" DrawAspect="Content" ObjectID="_1645377146" r:id="rId289"/>
        </w:object>
      </w:r>
      <w:r>
        <w:t>，</w:t>
      </w:r>
    </w:p>
    <w:p w14:paraId="2F3088D3" w14:textId="77777777" w:rsidR="005104AF" w:rsidRDefault="005E4815">
      <w:pPr>
        <w:spacing w:line="360" w:lineRule="auto"/>
        <w:jc w:val="left"/>
        <w:textAlignment w:val="center"/>
      </w:pPr>
      <w:r>
        <w:t>由于数列</w:t>
      </w:r>
      <w:r>
        <w:object w:dxaOrig="480" w:dyaOrig="405" w14:anchorId="5807CC34">
          <v:shape id="_x0000_i1192" type="#_x0000_t75" alt="eqIdfc8f97c338064f19b3742698d0ed2dc5" style="width:24pt;height:20.4pt" o:ole="">
            <v:imagedata r:id="rId101" o:title="eqIdfc8f97c338064f19b3742698d0ed2dc5"/>
          </v:shape>
          <o:OLEObject Type="Embed" ProgID="Equation.DSMT4" ShapeID="_x0000_i1192" DrawAspect="Content" ObjectID="_1645377147" r:id="rId290"/>
        </w:object>
      </w:r>
      <w:r>
        <w:t>中</w:t>
      </w:r>
      <w:r>
        <w:object w:dxaOrig="1380" w:dyaOrig="615" w14:anchorId="3E31C96C">
          <v:shape id="_x0000_i1193" type="#_x0000_t75" alt="eqIdce69e402ab8843519c14143033fced9a" style="width:69pt;height:30.6pt" o:ole="">
            <v:imagedata r:id="rId103" o:title="eqIdce69e402ab8843519c14143033fced9a"/>
          </v:shape>
          <o:OLEObject Type="Embed" ProgID="Equation.DSMT4" ShapeID="_x0000_i1193" DrawAspect="Content" ObjectID="_1645377148" r:id="rId291"/>
        </w:object>
      </w:r>
      <w:r>
        <w:t>，符合上式，</w:t>
      </w:r>
    </w:p>
    <w:p w14:paraId="73FDE0CA" w14:textId="77777777" w:rsidR="005104AF" w:rsidRDefault="005E4815">
      <w:pPr>
        <w:spacing w:line="360" w:lineRule="auto"/>
        <w:jc w:val="left"/>
        <w:textAlignment w:val="center"/>
      </w:pPr>
      <w:r>
        <w:t>则</w:t>
      </w:r>
      <w:r>
        <w:object w:dxaOrig="1020" w:dyaOrig="675" w14:anchorId="1709089B">
          <v:shape id="_x0000_i1194" type="#_x0000_t75" alt="eqId07b1988c9b1449b2911fec7bf4bab6fa" style="width:51pt;height:33.6pt" o:ole="">
            <v:imagedata r:id="rId292" o:title="eqId07b1988c9b1449b2911fec7bf4bab6fa"/>
          </v:shape>
          <o:OLEObject Type="Embed" ProgID="Equation.DSMT4" ShapeID="_x0000_i1194" DrawAspect="Content" ObjectID="_1645377149" r:id="rId293"/>
        </w:object>
      </w:r>
      <w:r>
        <w:t>，</w:t>
      </w:r>
    </w:p>
    <w:p w14:paraId="6DA592ED" w14:textId="77777777" w:rsidR="005104AF" w:rsidRDefault="005E4815">
      <w:pPr>
        <w:spacing w:line="360" w:lineRule="auto"/>
        <w:jc w:val="left"/>
        <w:textAlignment w:val="center"/>
      </w:pPr>
      <w:r>
        <w:t>所以</w:t>
      </w:r>
      <w:r>
        <w:object w:dxaOrig="6105" w:dyaOrig="720" w14:anchorId="509BEA04">
          <v:shape id="_x0000_i1195" type="#_x0000_t75" alt="eqId07c7e48e06174b6da1777aaea83af1b8" style="width:305.4pt;height:36pt" o:ole="">
            <v:imagedata r:id="rId294" o:title="eqId07c7e48e06174b6da1777aaea83af1b8"/>
          </v:shape>
          <o:OLEObject Type="Embed" ProgID="Equation.DSMT4" ShapeID="_x0000_i1195" DrawAspect="Content" ObjectID="_1645377150" r:id="rId295"/>
        </w:object>
      </w:r>
      <w:r>
        <w:t>．</w:t>
      </w:r>
    </w:p>
    <w:p w14:paraId="04027D85" w14:textId="77777777" w:rsidR="005104AF" w:rsidRDefault="005E4815">
      <w:pPr>
        <w:spacing w:line="360" w:lineRule="auto"/>
        <w:jc w:val="left"/>
        <w:textAlignment w:val="center"/>
      </w:pPr>
      <w:r>
        <w:rPr>
          <w:rFonts w:hint="eastAsia"/>
        </w:rPr>
        <w:t>9</w:t>
      </w:r>
      <w:r>
        <w:t>．</w:t>
      </w:r>
      <w:r>
        <w:t>A</w:t>
      </w:r>
    </w:p>
    <w:p w14:paraId="6E960EB0" w14:textId="77777777" w:rsidR="005104AF" w:rsidRDefault="005E4815">
      <w:pPr>
        <w:spacing w:line="360" w:lineRule="auto"/>
        <w:jc w:val="left"/>
        <w:textAlignment w:val="center"/>
      </w:pPr>
      <w:r>
        <w:t>解：</w:t>
      </w:r>
      <w:r>
        <w:object w:dxaOrig="1245" w:dyaOrig="360" w14:anchorId="086D6EC7">
          <v:shape id="_x0000_i1196" type="#_x0000_t75" alt="eqId2c9b44dac15e415eaa5e581728f7e559" style="width:62.4pt;height:18pt" o:ole="">
            <v:imagedata r:id="rId296" o:title="eqId2c9b44dac15e415eaa5e581728f7e559"/>
          </v:shape>
          <o:OLEObject Type="Embed" ProgID="Equation.DSMT4" ShapeID="_x0000_i1196" DrawAspect="Content" ObjectID="_1645377151" r:id="rId297"/>
        </w:object>
      </w:r>
    </w:p>
    <w:p w14:paraId="0DBE58B2" w14:textId="77777777" w:rsidR="005104AF" w:rsidRDefault="005E4815">
      <w:pPr>
        <w:spacing w:line="360" w:lineRule="auto"/>
        <w:jc w:val="left"/>
        <w:textAlignment w:val="center"/>
      </w:pPr>
      <w:r>
        <w:t>当</w:t>
      </w:r>
      <w:r>
        <w:object w:dxaOrig="526" w:dyaOrig="275" w14:anchorId="693F7B2B">
          <v:shape id="_x0000_i1197" type="#_x0000_t75" alt="eqIdfd0b73a97f4b4b00a6ffb6756ec3d2a2" style="width:26.4pt;height:13.8pt" o:ole="">
            <v:imagedata r:id="rId298" o:title="eqIdfd0b73a97f4b4b00a6ffb6756ec3d2a2"/>
          </v:shape>
          <o:OLEObject Type="Embed" ProgID="Equation.DSMT4" ShapeID="_x0000_i1197" DrawAspect="Content" ObjectID="_1645377152" r:id="rId299"/>
        </w:object>
      </w:r>
      <w:r>
        <w:t>时</w:t>
      </w:r>
      <w:r>
        <w:object w:dxaOrig="1005" w:dyaOrig="360" w14:anchorId="43650746">
          <v:shape id="_x0000_i1198" type="#_x0000_t75" alt="eqId74cbcabae4e9467c87d13752cdf36351" style="width:50.4pt;height:18pt" o:ole="">
            <v:imagedata r:id="rId300" o:title="eqId74cbcabae4e9467c87d13752cdf36351"/>
          </v:shape>
          <o:OLEObject Type="Embed" ProgID="Equation.DSMT4" ShapeID="_x0000_i1198" DrawAspect="Content" ObjectID="_1645377153" r:id="rId301"/>
        </w:object>
      </w:r>
      <w:r>
        <w:t>得</w:t>
      </w:r>
      <w:r>
        <w:object w:dxaOrig="660" w:dyaOrig="620" w14:anchorId="15D4DC6D">
          <v:shape id="_x0000_i1199" type="#_x0000_t75" alt="eqId681ee32b0980433e94ff5b7e029a5760" style="width:33pt;height:31.2pt" o:ole="">
            <v:imagedata r:id="rId302" o:title="eqId681ee32b0980433e94ff5b7e029a5760"/>
          </v:shape>
          <o:OLEObject Type="Embed" ProgID="Equation.DSMT4" ShapeID="_x0000_i1199" DrawAspect="Content" ObjectID="_1645377154" r:id="rId303"/>
        </w:object>
      </w:r>
    </w:p>
    <w:p w14:paraId="5A5D67B9" w14:textId="77777777" w:rsidR="005104AF" w:rsidRDefault="005E4815">
      <w:pPr>
        <w:spacing w:line="360" w:lineRule="auto"/>
        <w:jc w:val="left"/>
        <w:textAlignment w:val="center"/>
      </w:pPr>
      <w:r>
        <w:t>当</w:t>
      </w:r>
      <w:r>
        <w:object w:dxaOrig="563" w:dyaOrig="275" w14:anchorId="22190CD4">
          <v:shape id="_x0000_i1200" type="#_x0000_t75" alt="eqId275f6f3282c444ad8a2fd8e75251a738" style="width:28.2pt;height:13.8pt" o:ole="">
            <v:imagedata r:id="rId252" o:title="eqId275f6f3282c444ad8a2fd8e75251a738"/>
          </v:shape>
          <o:OLEObject Type="Embed" ProgID="Equation.DSMT4" ShapeID="_x0000_i1200" DrawAspect="Content" ObjectID="_1645377155" r:id="rId304"/>
        </w:object>
      </w:r>
      <w:r>
        <w:t>时</w:t>
      </w:r>
      <w:r>
        <w:object w:dxaOrig="1320" w:dyaOrig="360" w14:anchorId="360DE294">
          <v:shape id="_x0000_i1201" type="#_x0000_t75" alt="eqIde5247406fad74b3f9e852031f531b250" style="width:66pt;height:18pt" o:ole="">
            <v:imagedata r:id="rId305" o:title="eqIde5247406fad74b3f9e852031f531b250"/>
          </v:shape>
          <o:OLEObject Type="Embed" ProgID="Equation.DSMT4" ShapeID="_x0000_i1201" DrawAspect="Content" ObjectID="_1645377156" r:id="rId306"/>
        </w:object>
      </w:r>
    </w:p>
    <w:p w14:paraId="4C6113DA" w14:textId="77777777" w:rsidR="005104AF" w:rsidRDefault="005E4815">
      <w:pPr>
        <w:spacing w:line="360" w:lineRule="auto"/>
        <w:jc w:val="left"/>
        <w:textAlignment w:val="center"/>
      </w:pPr>
      <w:r>
        <w:t xml:space="preserve"> </w:t>
      </w:r>
      <w:r>
        <w:object w:dxaOrig="2595" w:dyaOrig="405" w14:anchorId="4DBA1F22">
          <v:shape id="_x0000_i1202" type="#_x0000_t75" alt="eqIdefae0277838f443cb4ef0a54587fc7c4" style="width:129.6pt;height:20.4pt" o:ole="">
            <v:imagedata r:id="rId307" o:title="eqIdefae0277838f443cb4ef0a54587fc7c4"/>
          </v:shape>
          <o:OLEObject Type="Embed" ProgID="Equation.DSMT4" ShapeID="_x0000_i1202" DrawAspect="Content" ObjectID="_1645377157" r:id="rId308"/>
        </w:object>
      </w:r>
    </w:p>
    <w:p w14:paraId="43435E66" w14:textId="77777777" w:rsidR="005104AF" w:rsidRDefault="005E4815">
      <w:pPr>
        <w:spacing w:line="360" w:lineRule="auto"/>
        <w:jc w:val="left"/>
        <w:textAlignment w:val="center"/>
      </w:pPr>
      <w:r>
        <w:object w:dxaOrig="1245" w:dyaOrig="615" w14:anchorId="78492D3F">
          <v:shape id="_x0000_i1203" type="#_x0000_t75" alt="eqIdbc370fd654e741a4a16c77ca7e12575e" style="width:62.4pt;height:30.6pt" o:ole="">
            <v:imagedata r:id="rId309" o:title="eqIdbc370fd654e741a4a16c77ca7e12575e"/>
          </v:shape>
          <o:OLEObject Type="Embed" ProgID="Equation.DSMT4" ShapeID="_x0000_i1203" DrawAspect="Content" ObjectID="_1645377158" r:id="rId310"/>
        </w:object>
      </w:r>
    </w:p>
    <w:p w14:paraId="0A893E7B" w14:textId="77777777" w:rsidR="005104AF" w:rsidRDefault="005E4815">
      <w:pPr>
        <w:spacing w:line="360" w:lineRule="auto"/>
        <w:jc w:val="left"/>
        <w:textAlignment w:val="center"/>
      </w:pPr>
      <w:r>
        <w:t>数列</w:t>
      </w:r>
      <w:r>
        <w:object w:dxaOrig="476" w:dyaOrig="401" w14:anchorId="2A59B82F">
          <v:shape id="_x0000_i1204" type="#_x0000_t75" alt="eqId93e38ecd74a24cb59da79181b95bfd3a" style="width:24pt;height:19.8pt" o:ole="">
            <v:imagedata r:id="rId7" o:title="eqId93e38ecd74a24cb59da79181b95bfd3a"/>
          </v:shape>
          <o:OLEObject Type="Embed" ProgID="Equation.DSMT4" ShapeID="_x0000_i1204" DrawAspect="Content" ObjectID="_1645377159" r:id="rId311"/>
        </w:object>
      </w:r>
      <w:r>
        <w:t>是以</w:t>
      </w:r>
      <w:r>
        <w:object w:dxaOrig="660" w:dyaOrig="620" w14:anchorId="4EFBA4F0">
          <v:shape id="_x0000_i1205" type="#_x0000_t75" alt="eqId681ee32b0980433e94ff5b7e029a5760" style="width:33pt;height:31.2pt" o:ole="">
            <v:imagedata r:id="rId302" o:title="eqId681ee32b0980433e94ff5b7e029a5760"/>
          </v:shape>
          <o:OLEObject Type="Embed" ProgID="Equation.DSMT4" ShapeID="_x0000_i1205" DrawAspect="Content" ObjectID="_1645377160" r:id="rId312"/>
        </w:object>
      </w:r>
      <w:r>
        <w:t>为首项，</w:t>
      </w:r>
      <w:r>
        <w:object w:dxaOrig="600" w:dyaOrig="615" w14:anchorId="26F35811">
          <v:shape id="_x0000_i1206" type="#_x0000_t75" alt="eqId5ebf32fb45f04567919b1414479eb1d0" style="width:30pt;height:30.6pt" o:ole="">
            <v:imagedata r:id="rId313" o:title="eqId5ebf32fb45f04567919b1414479eb1d0"/>
          </v:shape>
          <o:OLEObject Type="Embed" ProgID="Equation.DSMT4" ShapeID="_x0000_i1206" DrawAspect="Content" ObjectID="_1645377161" r:id="rId314"/>
        </w:object>
      </w:r>
      <w:r>
        <w:t>为公比的等比数列</w:t>
      </w:r>
      <w:r>
        <w:t>.</w:t>
      </w:r>
    </w:p>
    <w:p w14:paraId="4E2EBCD7" w14:textId="77777777" w:rsidR="005104AF" w:rsidRDefault="005E4815">
      <w:pPr>
        <w:spacing w:line="360" w:lineRule="auto"/>
        <w:jc w:val="left"/>
        <w:textAlignment w:val="center"/>
      </w:pPr>
      <w:r>
        <w:object w:dxaOrig="1200" w:dyaOrig="735" w14:anchorId="60864596">
          <v:shape id="_x0000_i1207" type="#_x0000_t75" alt="eqIdcf150a2573704984b3ed105c64cbb42f" style="width:60pt;height:36.6pt" o:ole="">
            <v:imagedata r:id="rId315" o:title="eqIdcf150a2573704984b3ed105c64cbb42f"/>
          </v:shape>
          <o:OLEObject Type="Embed" ProgID="Equation.DSMT4" ShapeID="_x0000_i1207" DrawAspect="Content" ObjectID="_1645377162" r:id="rId316"/>
        </w:object>
      </w:r>
    </w:p>
    <w:p w14:paraId="720F5ADF" w14:textId="77777777" w:rsidR="005104AF" w:rsidRDefault="005E4815">
      <w:pPr>
        <w:spacing w:line="360" w:lineRule="auto"/>
        <w:jc w:val="left"/>
        <w:textAlignment w:val="center"/>
      </w:pPr>
      <w:r>
        <w:object w:dxaOrig="1500" w:dyaOrig="735" w14:anchorId="1A287B4A">
          <v:shape id="_x0000_i1208" type="#_x0000_t75" alt="eqIde2f6b16d778c4b84a047ad0c4bbe8430" style="width:75pt;height:36.6pt" o:ole="">
            <v:imagedata r:id="rId317" o:title="eqIde2f6b16d778c4b84a047ad0c4bbe8430"/>
          </v:shape>
          <o:OLEObject Type="Embed" ProgID="Equation.DSMT4" ShapeID="_x0000_i1208" DrawAspect="Content" ObjectID="_1645377163" r:id="rId318"/>
        </w:object>
      </w:r>
    </w:p>
    <w:p w14:paraId="521E03E3" w14:textId="77777777" w:rsidR="005104AF" w:rsidRDefault="005E4815">
      <w:pPr>
        <w:spacing w:line="360" w:lineRule="auto"/>
        <w:jc w:val="left"/>
        <w:textAlignment w:val="center"/>
      </w:pPr>
      <w:r>
        <w:object w:dxaOrig="1275" w:dyaOrig="675" w14:anchorId="1E0E79A9">
          <v:shape id="_x0000_i1209" type="#_x0000_t75" alt="eqId467c8aae0e3749eebbdffa240f7f3294" style="width:63.6pt;height:33.6pt" o:ole="">
            <v:imagedata r:id="rId319" o:title="eqId467c8aae0e3749eebbdffa240f7f3294"/>
          </v:shape>
          <o:OLEObject Type="Embed" ProgID="Equation.DSMT4" ShapeID="_x0000_i1209" DrawAspect="Content" ObjectID="_1645377164" r:id="rId320"/>
        </w:object>
      </w:r>
    </w:p>
    <w:p w14:paraId="64880470" w14:textId="77777777" w:rsidR="005104AF" w:rsidRDefault="005E4815">
      <w:pPr>
        <w:spacing w:line="360" w:lineRule="auto"/>
        <w:jc w:val="left"/>
        <w:textAlignment w:val="center"/>
      </w:pPr>
      <w:r>
        <w:object w:dxaOrig="5745" w:dyaOrig="675" w14:anchorId="2C5E0F94">
          <v:shape id="_x0000_i1210" type="#_x0000_t75" alt="eqId9f576af572e44dfaacccddb8292f4e28" style="width:287.4pt;height:33.6pt" o:ole="">
            <v:imagedata r:id="rId321" o:title="eqId9f576af572e44dfaacccddb8292f4e28"/>
          </v:shape>
          <o:OLEObject Type="Embed" ProgID="Equation.DSMT4" ShapeID="_x0000_i1210" DrawAspect="Content" ObjectID="_1645377165" r:id="rId322"/>
        </w:object>
      </w:r>
    </w:p>
    <w:p w14:paraId="511F28E2" w14:textId="77777777" w:rsidR="005104AF" w:rsidRDefault="005E4815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0</w:t>
      </w:r>
      <w:r>
        <w:t>．</w:t>
      </w:r>
      <w:r>
        <w:t>D</w:t>
      </w:r>
    </w:p>
    <w:p w14:paraId="33704B08" w14:textId="77777777" w:rsidR="005104AF" w:rsidRDefault="005E4815">
      <w:pPr>
        <w:spacing w:line="360" w:lineRule="auto"/>
        <w:jc w:val="left"/>
        <w:textAlignment w:val="center"/>
      </w:pPr>
      <w:r>
        <w:t>由</w:t>
      </w:r>
      <w:r>
        <w:object w:dxaOrig="3624" w:dyaOrig="384" w14:anchorId="2F8869AC">
          <v:shape id="_x0000_i1211" type="#_x0000_t75" alt="eqIdbcefb952a9434f849cbb6118ccbec99c" style="width:181.2pt;height:19.2pt" o:ole="">
            <v:imagedata r:id="rId323" o:title="eqIdbcefb952a9434f849cbb6118ccbec99c"/>
          </v:shape>
          <o:OLEObject Type="Embed" ProgID="Equation.DSMT4" ShapeID="_x0000_i1211" DrawAspect="Content" ObjectID="_1645377166" r:id="rId324"/>
        </w:object>
      </w:r>
      <w:r>
        <w:t>，</w:t>
      </w:r>
      <w:r>
        <w:t>①</w:t>
      </w:r>
    </w:p>
    <w:p w14:paraId="75FB3F14" w14:textId="77777777" w:rsidR="005104AF" w:rsidRDefault="005E4815">
      <w:pPr>
        <w:spacing w:line="360" w:lineRule="auto"/>
        <w:jc w:val="left"/>
        <w:textAlignment w:val="center"/>
      </w:pPr>
      <w:r>
        <w:t>得</w:t>
      </w:r>
      <w:r>
        <w:object w:dxaOrig="3195" w:dyaOrig="375" w14:anchorId="1F4ABB36">
          <v:shape id="_x0000_i1212" type="#_x0000_t75" alt="eqIdc87f1cc0fbd04583b42194d21bb6ffee" style="width:159.6pt;height:18.6pt" o:ole="">
            <v:imagedata r:id="rId325" o:title="eqIdc87f1cc0fbd04583b42194d21bb6ffee"/>
          </v:shape>
          <o:OLEObject Type="Embed" ProgID="Equation.DSMT4" ShapeID="_x0000_i1212" DrawAspect="Content" ObjectID="_1645377167" r:id="rId326"/>
        </w:object>
      </w:r>
      <w:r>
        <w:t>，</w:t>
      </w:r>
      <w:r>
        <w:t>②</w:t>
      </w:r>
    </w:p>
    <w:p w14:paraId="42AFE5EA" w14:textId="77777777" w:rsidR="005104AF" w:rsidRDefault="005E4815">
      <w:pPr>
        <w:spacing w:line="360" w:lineRule="auto"/>
        <w:jc w:val="left"/>
        <w:textAlignment w:val="center"/>
      </w:pPr>
      <w:r>
        <w:t>①+②</w:t>
      </w:r>
      <w:r>
        <w:t>得：</w:t>
      </w:r>
      <w:r>
        <w:object w:dxaOrig="6399" w:dyaOrig="375" w14:anchorId="10FCC449">
          <v:shape id="_x0000_i1213" type="#_x0000_t75" alt="eqId7739069da43c4b27a94cb51b9d9880f3" style="width:319.8pt;height:18.6pt" o:ole="">
            <v:imagedata r:id="rId327" o:title="eqId7739069da43c4b27a94cb51b9d9880f3"/>
          </v:shape>
          <o:OLEObject Type="Embed" ProgID="Equation.DSMT4" ShapeID="_x0000_i1213" DrawAspect="Content" ObjectID="_1645377168" r:id="rId328"/>
        </w:object>
      </w:r>
    </w:p>
    <w:p w14:paraId="71142164" w14:textId="77777777" w:rsidR="005104AF" w:rsidRDefault="005E4815">
      <w:pPr>
        <w:spacing w:line="360" w:lineRule="auto"/>
        <w:jc w:val="left"/>
        <w:textAlignment w:val="center"/>
      </w:pPr>
      <w:r>
        <w:object w:dxaOrig="4877" w:dyaOrig="617" w14:anchorId="4C02EACD">
          <v:shape id="_x0000_i1214" type="#_x0000_t75" alt="eqIdd894274b810e4e3384d8c98167b5e99e" style="width:243.6pt;height:30.6pt" o:ole="">
            <v:imagedata r:id="rId329" o:title="eqIdd894274b810e4e3384d8c98167b5e99e"/>
          </v:shape>
          <o:OLEObject Type="Embed" ProgID="Equation.DSMT4" ShapeID="_x0000_i1214" DrawAspect="Content" ObjectID="_1645377169" r:id="rId330"/>
        </w:object>
      </w:r>
    </w:p>
    <w:p w14:paraId="2C51DBEF" w14:textId="77777777" w:rsidR="005104AF" w:rsidRDefault="005E4815">
      <w:pPr>
        <w:spacing w:line="360" w:lineRule="auto"/>
        <w:jc w:val="left"/>
        <w:textAlignment w:val="center"/>
      </w:pPr>
      <w:r>
        <w:object w:dxaOrig="1924" w:dyaOrig="375" w14:anchorId="26F6A2DA">
          <v:shape id="_x0000_i1215" type="#_x0000_t75" alt="eqId8d4fc09712aa4ce5933ffe626325299a" style="width:96pt;height:18.6pt" o:ole="">
            <v:imagedata r:id="rId331" o:title="eqId8d4fc09712aa4ce5933ffe626325299a"/>
          </v:shape>
          <o:OLEObject Type="Embed" ProgID="Equation.DSMT4" ShapeID="_x0000_i1215" DrawAspect="Content" ObjectID="_1645377170" r:id="rId332"/>
        </w:object>
      </w:r>
    </w:p>
    <w:p w14:paraId="5B6F3B29" w14:textId="77777777" w:rsidR="005104AF" w:rsidRDefault="005E4815">
      <w:pPr>
        <w:spacing w:line="360" w:lineRule="auto"/>
        <w:jc w:val="left"/>
        <w:textAlignment w:val="center"/>
      </w:pPr>
      <w:r>
        <w:object w:dxaOrig="2142" w:dyaOrig="375" w14:anchorId="5ED239A5">
          <v:shape id="_x0000_i1216" type="#_x0000_t75" alt="eqId11c14c66a5f74dfdad6c7bc01d0e56fe" style="width:107.4pt;height:18.6pt" o:ole="">
            <v:imagedata r:id="rId333" o:title="eqId11c14c66a5f74dfdad6c7bc01d0e56fe"/>
          </v:shape>
          <o:OLEObject Type="Embed" ProgID="Equation.DSMT4" ShapeID="_x0000_i1216" DrawAspect="Content" ObjectID="_1645377171" r:id="rId334"/>
        </w:object>
      </w:r>
      <w:r>
        <w:t>，</w:t>
      </w:r>
    </w:p>
    <w:p w14:paraId="553D7DD8" w14:textId="77777777" w:rsidR="005104AF" w:rsidRDefault="005E4815">
      <w:pPr>
        <w:spacing w:line="360" w:lineRule="auto"/>
        <w:jc w:val="left"/>
        <w:textAlignment w:val="center"/>
      </w:pPr>
      <w:r>
        <w:t>所以</w:t>
      </w:r>
      <w:r>
        <w:object w:dxaOrig="2142" w:dyaOrig="375" w14:anchorId="41FA4E7A">
          <v:shape id="_x0000_i1217" type="#_x0000_t75" alt="eqIdc6731d90cd054abf9215f836c961e276" style="width:107.4pt;height:18.6pt" o:ole="">
            <v:imagedata r:id="rId335" o:title="eqIdc6731d90cd054abf9215f836c961e276"/>
          </v:shape>
          <o:OLEObject Type="Embed" ProgID="Equation.DSMT4" ShapeID="_x0000_i1217" DrawAspect="Content" ObjectID="_1645377172" r:id="rId336"/>
        </w:object>
      </w:r>
      <w:r>
        <w:t>，即</w:t>
      </w:r>
      <w:r>
        <w:object w:dxaOrig="1682" w:dyaOrig="375" w14:anchorId="3AA16880">
          <v:shape id="_x0000_i1218" type="#_x0000_t75" alt="eqId3ca32269714e455db8781e3f0b812d1c" style="width:84pt;height:18.6pt" o:ole="">
            <v:imagedata r:id="rId337" o:title="eqId3ca32269714e455db8781e3f0b812d1c"/>
          </v:shape>
          <o:OLEObject Type="Embed" ProgID="Equation.DSMT4" ShapeID="_x0000_i1218" DrawAspect="Content" ObjectID="_1645377173" r:id="rId338"/>
        </w:object>
      </w:r>
      <w:r>
        <w:t>.</w:t>
      </w:r>
    </w:p>
    <w:p w14:paraId="33119B2A" w14:textId="77777777" w:rsidR="005104AF" w:rsidRDefault="005104AF"/>
    <w:sectPr w:rsidR="005104A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E6DDB44" w14:textId="77777777" w:rsidR="005E4815" w:rsidRDefault="005E4815" w:rsidP="002D2798">
      <w:r>
        <w:separator/>
      </w:r>
    </w:p>
  </w:endnote>
  <w:endnote w:type="continuationSeparator" w:id="0">
    <w:p w14:paraId="7433C0E9" w14:textId="77777777" w:rsidR="005E4815" w:rsidRDefault="005E4815" w:rsidP="002D27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1D54C49" w14:textId="77777777" w:rsidR="005E4815" w:rsidRDefault="005E4815" w:rsidP="002D2798">
      <w:r>
        <w:separator/>
      </w:r>
    </w:p>
  </w:footnote>
  <w:footnote w:type="continuationSeparator" w:id="0">
    <w:p w14:paraId="221A109D" w14:textId="77777777" w:rsidR="005E4815" w:rsidRDefault="005E4815" w:rsidP="002D279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embedSystemFonts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EBA032E"/>
    <w:rsid w:val="002D2798"/>
    <w:rsid w:val="005104AF"/>
    <w:rsid w:val="005E4815"/>
    <w:rsid w:val="0DFA0729"/>
    <w:rsid w:val="0EBA03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F0B666A"/>
  <w15:docId w15:val="{19AAEC98-597A-4BE6-AEFA-24EEF1E569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unhideWhenUsed="1" w:qFormat="1"/>
    <w:lsdException w:name="footer" w:semiHidden="1" w:uiPriority="99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67.bin"/><Relationship Id="rId303" Type="http://schemas.openxmlformats.org/officeDocument/2006/relationships/oleObject" Target="embeddings/oleObject169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image" Target="media/image26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73.bin"/><Relationship Id="rId159" Type="http://schemas.openxmlformats.org/officeDocument/2006/relationships/image" Target="media/image69.wmf"/><Relationship Id="rId324" Type="http://schemas.openxmlformats.org/officeDocument/2006/relationships/oleObject" Target="embeddings/oleObject181.bin"/><Relationship Id="rId170" Type="http://schemas.openxmlformats.org/officeDocument/2006/relationships/image" Target="media/image74.wmf"/><Relationship Id="rId191" Type="http://schemas.openxmlformats.org/officeDocument/2006/relationships/image" Target="media/image83.wmf"/><Relationship Id="rId205" Type="http://schemas.openxmlformats.org/officeDocument/2006/relationships/image" Target="media/image88.wmf"/><Relationship Id="rId226" Type="http://schemas.openxmlformats.org/officeDocument/2006/relationships/image" Target="media/image94.wmf"/><Relationship Id="rId247" Type="http://schemas.openxmlformats.org/officeDocument/2006/relationships/oleObject" Target="embeddings/oleObject138.bin"/><Relationship Id="rId107" Type="http://schemas.openxmlformats.org/officeDocument/2006/relationships/image" Target="media/image46.wmf"/><Relationship Id="rId268" Type="http://schemas.openxmlformats.org/officeDocument/2006/relationships/image" Target="media/image113.wmf"/><Relationship Id="rId289" Type="http://schemas.openxmlformats.org/officeDocument/2006/relationships/oleObject" Target="embeddings/oleObject161.bin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53" Type="http://schemas.openxmlformats.org/officeDocument/2006/relationships/image" Target="media/image22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8.bin"/><Relationship Id="rId149" Type="http://schemas.openxmlformats.org/officeDocument/2006/relationships/image" Target="media/image64.wmf"/><Relationship Id="rId314" Type="http://schemas.openxmlformats.org/officeDocument/2006/relationships/oleObject" Target="embeddings/oleObject176.bin"/><Relationship Id="rId335" Type="http://schemas.openxmlformats.org/officeDocument/2006/relationships/image" Target="media/image143.wmf"/><Relationship Id="rId5" Type="http://schemas.openxmlformats.org/officeDocument/2006/relationships/footnotes" Target="footnotes.xml"/><Relationship Id="rId95" Type="http://schemas.openxmlformats.org/officeDocument/2006/relationships/image" Target="media/image40.wmf"/><Relationship Id="rId160" Type="http://schemas.openxmlformats.org/officeDocument/2006/relationships/oleObject" Target="embeddings/oleObject85.bin"/><Relationship Id="rId181" Type="http://schemas.openxmlformats.org/officeDocument/2006/relationships/image" Target="media/image79.wmf"/><Relationship Id="rId216" Type="http://schemas.openxmlformats.org/officeDocument/2006/relationships/oleObject" Target="embeddings/oleObject119.bin"/><Relationship Id="rId237" Type="http://schemas.openxmlformats.org/officeDocument/2006/relationships/oleObject" Target="embeddings/oleObject133.bin"/><Relationship Id="rId258" Type="http://schemas.openxmlformats.org/officeDocument/2006/relationships/image" Target="media/image109.wmf"/><Relationship Id="rId279" Type="http://schemas.openxmlformats.org/officeDocument/2006/relationships/oleObject" Target="embeddings/oleObject156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0.wmf"/><Relationship Id="rId139" Type="http://schemas.openxmlformats.org/officeDocument/2006/relationships/image" Target="media/image60.wmf"/><Relationship Id="rId290" Type="http://schemas.openxmlformats.org/officeDocument/2006/relationships/oleObject" Target="embeddings/oleObject162.bin"/><Relationship Id="rId304" Type="http://schemas.openxmlformats.org/officeDocument/2006/relationships/oleObject" Target="embeddings/oleObject170.bin"/><Relationship Id="rId325" Type="http://schemas.openxmlformats.org/officeDocument/2006/relationships/image" Target="media/image138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0.bin"/><Relationship Id="rId171" Type="http://schemas.openxmlformats.org/officeDocument/2006/relationships/oleObject" Target="embeddings/oleObject91.bin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2.bin"/><Relationship Id="rId227" Type="http://schemas.openxmlformats.org/officeDocument/2006/relationships/oleObject" Target="embeddings/oleObject127.bin"/><Relationship Id="rId248" Type="http://schemas.openxmlformats.org/officeDocument/2006/relationships/image" Target="media/image104.wmf"/><Relationship Id="rId269" Type="http://schemas.openxmlformats.org/officeDocument/2006/relationships/oleObject" Target="embeddings/oleObject150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6.bin"/><Relationship Id="rId129" Type="http://schemas.openxmlformats.org/officeDocument/2006/relationships/image" Target="media/image55.wmf"/><Relationship Id="rId280" Type="http://schemas.openxmlformats.org/officeDocument/2006/relationships/image" Target="media/image118.wmf"/><Relationship Id="rId315" Type="http://schemas.openxmlformats.org/officeDocument/2006/relationships/image" Target="media/image133.wmf"/><Relationship Id="rId336" Type="http://schemas.openxmlformats.org/officeDocument/2006/relationships/oleObject" Target="embeddings/oleObject187.bin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8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4.bin"/><Relationship Id="rId161" Type="http://schemas.openxmlformats.org/officeDocument/2006/relationships/oleObject" Target="embeddings/oleObject86.bin"/><Relationship Id="rId182" Type="http://schemas.openxmlformats.org/officeDocument/2006/relationships/oleObject" Target="embeddings/oleObject97.bin"/><Relationship Id="rId217" Type="http://schemas.openxmlformats.org/officeDocument/2006/relationships/oleObject" Target="embeddings/oleObject120.bin"/><Relationship Id="rId6" Type="http://schemas.openxmlformats.org/officeDocument/2006/relationships/endnotes" Target="endnotes.xml"/><Relationship Id="rId238" Type="http://schemas.openxmlformats.org/officeDocument/2006/relationships/image" Target="media/image99.wmf"/><Relationship Id="rId259" Type="http://schemas.openxmlformats.org/officeDocument/2006/relationships/oleObject" Target="embeddings/oleObject144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51.bin"/><Relationship Id="rId291" Type="http://schemas.openxmlformats.org/officeDocument/2006/relationships/oleObject" Target="embeddings/oleObject163.bin"/><Relationship Id="rId305" Type="http://schemas.openxmlformats.org/officeDocument/2006/relationships/image" Target="media/image129.wmf"/><Relationship Id="rId326" Type="http://schemas.openxmlformats.org/officeDocument/2006/relationships/oleObject" Target="embeddings/oleObject182.bin"/><Relationship Id="rId44" Type="http://schemas.openxmlformats.org/officeDocument/2006/relationships/oleObject" Target="embeddings/oleObject21.bin"/><Relationship Id="rId65" Type="http://schemas.openxmlformats.org/officeDocument/2006/relationships/image" Target="media/image27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9.bin"/><Relationship Id="rId151" Type="http://schemas.openxmlformats.org/officeDocument/2006/relationships/image" Target="media/image65.wmf"/><Relationship Id="rId172" Type="http://schemas.openxmlformats.org/officeDocument/2006/relationships/image" Target="media/image75.wmf"/><Relationship Id="rId193" Type="http://schemas.openxmlformats.org/officeDocument/2006/relationships/image" Target="media/image84.wmf"/><Relationship Id="rId207" Type="http://schemas.openxmlformats.org/officeDocument/2006/relationships/oleObject" Target="embeddings/oleObject113.bin"/><Relationship Id="rId228" Type="http://schemas.openxmlformats.org/officeDocument/2006/relationships/image" Target="media/image95.wmf"/><Relationship Id="rId249" Type="http://schemas.openxmlformats.org/officeDocument/2006/relationships/oleObject" Target="embeddings/oleObject139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45.bin"/><Relationship Id="rId281" Type="http://schemas.openxmlformats.org/officeDocument/2006/relationships/oleObject" Target="embeddings/oleObject157.bin"/><Relationship Id="rId316" Type="http://schemas.openxmlformats.org/officeDocument/2006/relationships/oleObject" Target="embeddings/oleObject177.bin"/><Relationship Id="rId337" Type="http://schemas.openxmlformats.org/officeDocument/2006/relationships/image" Target="media/image144.wmf"/><Relationship Id="rId34" Type="http://schemas.openxmlformats.org/officeDocument/2006/relationships/image" Target="media/image13.wmf"/><Relationship Id="rId55" Type="http://schemas.openxmlformats.org/officeDocument/2006/relationships/image" Target="media/image23.wmf"/><Relationship Id="rId76" Type="http://schemas.openxmlformats.org/officeDocument/2006/relationships/image" Target="media/image32.wmf"/><Relationship Id="rId97" Type="http://schemas.openxmlformats.org/officeDocument/2006/relationships/image" Target="media/image41.wmf"/><Relationship Id="rId120" Type="http://schemas.openxmlformats.org/officeDocument/2006/relationships/image" Target="media/image51.wmf"/><Relationship Id="rId141" Type="http://schemas.openxmlformats.org/officeDocument/2006/relationships/image" Target="media/image61.wmf"/><Relationship Id="rId7" Type="http://schemas.openxmlformats.org/officeDocument/2006/relationships/image" Target="media/image1.wmf"/><Relationship Id="rId162" Type="http://schemas.openxmlformats.org/officeDocument/2006/relationships/image" Target="media/image70.wmf"/><Relationship Id="rId183" Type="http://schemas.openxmlformats.org/officeDocument/2006/relationships/oleObject" Target="embeddings/oleObject98.bin"/><Relationship Id="rId218" Type="http://schemas.openxmlformats.org/officeDocument/2006/relationships/image" Target="media/image92.wmf"/><Relationship Id="rId239" Type="http://schemas.openxmlformats.org/officeDocument/2006/relationships/oleObject" Target="embeddings/oleObject134.bin"/><Relationship Id="rId250" Type="http://schemas.openxmlformats.org/officeDocument/2006/relationships/image" Target="media/image105.wmf"/><Relationship Id="rId271" Type="http://schemas.openxmlformats.org/officeDocument/2006/relationships/oleObject" Target="embeddings/oleObject152.bin"/><Relationship Id="rId292" Type="http://schemas.openxmlformats.org/officeDocument/2006/relationships/image" Target="media/image123.wmf"/><Relationship Id="rId306" Type="http://schemas.openxmlformats.org/officeDocument/2006/relationships/oleObject" Target="embeddings/oleObject171.bin"/><Relationship Id="rId24" Type="http://schemas.openxmlformats.org/officeDocument/2006/relationships/image" Target="media/image9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8.bin"/><Relationship Id="rId131" Type="http://schemas.openxmlformats.org/officeDocument/2006/relationships/image" Target="media/image56.wmf"/><Relationship Id="rId327" Type="http://schemas.openxmlformats.org/officeDocument/2006/relationships/image" Target="media/image139.wmf"/><Relationship Id="rId152" Type="http://schemas.openxmlformats.org/officeDocument/2006/relationships/oleObject" Target="embeddings/oleObject81.bin"/><Relationship Id="rId173" Type="http://schemas.openxmlformats.org/officeDocument/2006/relationships/oleObject" Target="embeddings/oleObject92.bin"/><Relationship Id="rId194" Type="http://schemas.openxmlformats.org/officeDocument/2006/relationships/oleObject" Target="embeddings/oleObject104.bin"/><Relationship Id="rId208" Type="http://schemas.openxmlformats.org/officeDocument/2006/relationships/image" Target="media/image89.wmf"/><Relationship Id="rId229" Type="http://schemas.openxmlformats.org/officeDocument/2006/relationships/oleObject" Target="embeddings/oleObject128.bin"/><Relationship Id="rId240" Type="http://schemas.openxmlformats.org/officeDocument/2006/relationships/image" Target="media/image100.wmf"/><Relationship Id="rId261" Type="http://schemas.openxmlformats.org/officeDocument/2006/relationships/image" Target="media/image110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282" Type="http://schemas.openxmlformats.org/officeDocument/2006/relationships/image" Target="media/image119.wmf"/><Relationship Id="rId317" Type="http://schemas.openxmlformats.org/officeDocument/2006/relationships/image" Target="media/image134.wmf"/><Relationship Id="rId338" Type="http://schemas.openxmlformats.org/officeDocument/2006/relationships/oleObject" Target="embeddings/oleObject188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7.bin"/><Relationship Id="rId184" Type="http://schemas.openxmlformats.org/officeDocument/2006/relationships/image" Target="media/image80.wmf"/><Relationship Id="rId219" Type="http://schemas.openxmlformats.org/officeDocument/2006/relationships/oleObject" Target="embeddings/oleObject121.bin"/><Relationship Id="rId3" Type="http://schemas.openxmlformats.org/officeDocument/2006/relationships/settings" Target="settings.xml"/><Relationship Id="rId214" Type="http://schemas.openxmlformats.org/officeDocument/2006/relationships/oleObject" Target="embeddings/oleObject118.bin"/><Relationship Id="rId230" Type="http://schemas.openxmlformats.org/officeDocument/2006/relationships/image" Target="media/image96.wmf"/><Relationship Id="rId235" Type="http://schemas.openxmlformats.org/officeDocument/2006/relationships/image" Target="media/image98.wmf"/><Relationship Id="rId251" Type="http://schemas.openxmlformats.org/officeDocument/2006/relationships/oleObject" Target="embeddings/oleObject140.bin"/><Relationship Id="rId256" Type="http://schemas.openxmlformats.org/officeDocument/2006/relationships/image" Target="media/image108.wmf"/><Relationship Id="rId277" Type="http://schemas.openxmlformats.org/officeDocument/2006/relationships/oleObject" Target="embeddings/oleObject155.bin"/><Relationship Id="rId298" Type="http://schemas.openxmlformats.org/officeDocument/2006/relationships/image" Target="media/image126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8.wmf"/><Relationship Id="rId116" Type="http://schemas.openxmlformats.org/officeDocument/2006/relationships/image" Target="media/image49.wmf"/><Relationship Id="rId137" Type="http://schemas.openxmlformats.org/officeDocument/2006/relationships/image" Target="media/image59.wmf"/><Relationship Id="rId158" Type="http://schemas.openxmlformats.org/officeDocument/2006/relationships/oleObject" Target="embeddings/oleObject84.bin"/><Relationship Id="rId272" Type="http://schemas.openxmlformats.org/officeDocument/2006/relationships/image" Target="media/image114.wmf"/><Relationship Id="rId293" Type="http://schemas.openxmlformats.org/officeDocument/2006/relationships/oleObject" Target="embeddings/oleObject164.bin"/><Relationship Id="rId302" Type="http://schemas.openxmlformats.org/officeDocument/2006/relationships/image" Target="media/image128.wmf"/><Relationship Id="rId307" Type="http://schemas.openxmlformats.org/officeDocument/2006/relationships/image" Target="media/image130.wmf"/><Relationship Id="rId323" Type="http://schemas.openxmlformats.org/officeDocument/2006/relationships/image" Target="media/image137.wmf"/><Relationship Id="rId328" Type="http://schemas.openxmlformats.org/officeDocument/2006/relationships/oleObject" Target="embeddings/oleObject18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6.wmf"/><Relationship Id="rId174" Type="http://schemas.openxmlformats.org/officeDocument/2006/relationships/oleObject" Target="embeddings/oleObject93.bin"/><Relationship Id="rId179" Type="http://schemas.openxmlformats.org/officeDocument/2006/relationships/image" Target="media/image78.wmf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4.bin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11.bin"/><Relationship Id="rId220" Type="http://schemas.openxmlformats.org/officeDocument/2006/relationships/image" Target="media/image93.wmf"/><Relationship Id="rId225" Type="http://schemas.openxmlformats.org/officeDocument/2006/relationships/oleObject" Target="embeddings/oleObject126.bin"/><Relationship Id="rId241" Type="http://schemas.openxmlformats.org/officeDocument/2006/relationships/oleObject" Target="embeddings/oleObject135.bin"/><Relationship Id="rId246" Type="http://schemas.openxmlformats.org/officeDocument/2006/relationships/image" Target="media/image103.wmf"/><Relationship Id="rId267" Type="http://schemas.openxmlformats.org/officeDocument/2006/relationships/oleObject" Target="embeddings/oleObject149.bin"/><Relationship Id="rId288" Type="http://schemas.openxmlformats.org/officeDocument/2006/relationships/image" Target="media/image122.wmf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5.bin"/><Relationship Id="rId127" Type="http://schemas.openxmlformats.org/officeDocument/2006/relationships/image" Target="media/image54.wmf"/><Relationship Id="rId262" Type="http://schemas.openxmlformats.org/officeDocument/2006/relationships/oleObject" Target="embeddings/oleObject146.bin"/><Relationship Id="rId283" Type="http://schemas.openxmlformats.org/officeDocument/2006/relationships/oleObject" Target="embeddings/oleObject158.bin"/><Relationship Id="rId313" Type="http://schemas.openxmlformats.org/officeDocument/2006/relationships/image" Target="media/image132.wmf"/><Relationship Id="rId318" Type="http://schemas.openxmlformats.org/officeDocument/2006/relationships/oleObject" Target="embeddings/oleObject178.bin"/><Relationship Id="rId339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5.bin"/><Relationship Id="rId143" Type="http://schemas.openxmlformats.org/officeDocument/2006/relationships/image" Target="media/image62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71.wmf"/><Relationship Id="rId169" Type="http://schemas.openxmlformats.org/officeDocument/2006/relationships/oleObject" Target="embeddings/oleObject90.bin"/><Relationship Id="rId185" Type="http://schemas.openxmlformats.org/officeDocument/2006/relationships/oleObject" Target="embeddings/oleObject99.bin"/><Relationship Id="rId334" Type="http://schemas.openxmlformats.org/officeDocument/2006/relationships/oleObject" Target="embeddings/oleObject18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6.bin"/><Relationship Id="rId210" Type="http://schemas.openxmlformats.org/officeDocument/2006/relationships/image" Target="media/image90.wmf"/><Relationship Id="rId215" Type="http://schemas.openxmlformats.org/officeDocument/2006/relationships/image" Target="media/image91.wmf"/><Relationship Id="rId236" Type="http://schemas.openxmlformats.org/officeDocument/2006/relationships/oleObject" Target="embeddings/oleObject132.bin"/><Relationship Id="rId257" Type="http://schemas.openxmlformats.org/officeDocument/2006/relationships/oleObject" Target="embeddings/oleObject143.bin"/><Relationship Id="rId278" Type="http://schemas.openxmlformats.org/officeDocument/2006/relationships/image" Target="media/image117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9.bin"/><Relationship Id="rId252" Type="http://schemas.openxmlformats.org/officeDocument/2006/relationships/image" Target="media/image106.wmf"/><Relationship Id="rId273" Type="http://schemas.openxmlformats.org/officeDocument/2006/relationships/oleObject" Target="embeddings/oleObject153.bin"/><Relationship Id="rId294" Type="http://schemas.openxmlformats.org/officeDocument/2006/relationships/image" Target="media/image124.wmf"/><Relationship Id="rId308" Type="http://schemas.openxmlformats.org/officeDocument/2006/relationships/oleObject" Target="embeddings/oleObject172.bin"/><Relationship Id="rId329" Type="http://schemas.openxmlformats.org/officeDocument/2006/relationships/image" Target="media/image140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47.wmf"/><Relationship Id="rId133" Type="http://schemas.openxmlformats.org/officeDocument/2006/relationships/image" Target="media/image57.wmf"/><Relationship Id="rId154" Type="http://schemas.openxmlformats.org/officeDocument/2006/relationships/oleObject" Target="embeddings/oleObject82.bin"/><Relationship Id="rId175" Type="http://schemas.openxmlformats.org/officeDocument/2006/relationships/image" Target="media/image76.wmf"/><Relationship Id="rId340" Type="http://schemas.openxmlformats.org/officeDocument/2006/relationships/theme" Target="theme/theme1.xml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2.bin"/><Relationship Id="rId242" Type="http://schemas.openxmlformats.org/officeDocument/2006/relationships/image" Target="media/image101.wmf"/><Relationship Id="rId263" Type="http://schemas.openxmlformats.org/officeDocument/2006/relationships/image" Target="media/image111.wmf"/><Relationship Id="rId284" Type="http://schemas.openxmlformats.org/officeDocument/2006/relationships/image" Target="media/image120.wmf"/><Relationship Id="rId319" Type="http://schemas.openxmlformats.org/officeDocument/2006/relationships/image" Target="media/image135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6.bin"/><Relationship Id="rId330" Type="http://schemas.openxmlformats.org/officeDocument/2006/relationships/oleObject" Target="embeddings/oleObject184.bin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88.bin"/><Relationship Id="rId186" Type="http://schemas.openxmlformats.org/officeDocument/2006/relationships/oleObject" Target="embeddings/oleObject100.bin"/><Relationship Id="rId211" Type="http://schemas.openxmlformats.org/officeDocument/2006/relationships/oleObject" Target="embeddings/oleObject115.bin"/><Relationship Id="rId232" Type="http://schemas.openxmlformats.org/officeDocument/2006/relationships/image" Target="media/image97.wmf"/><Relationship Id="rId253" Type="http://schemas.openxmlformats.org/officeDocument/2006/relationships/oleObject" Target="embeddings/oleObject141.bin"/><Relationship Id="rId274" Type="http://schemas.openxmlformats.org/officeDocument/2006/relationships/image" Target="media/image115.wmf"/><Relationship Id="rId295" Type="http://schemas.openxmlformats.org/officeDocument/2006/relationships/oleObject" Target="embeddings/oleObject165.bin"/><Relationship Id="rId309" Type="http://schemas.openxmlformats.org/officeDocument/2006/relationships/image" Target="media/image131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3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1.bin"/><Relationship Id="rId320" Type="http://schemas.openxmlformats.org/officeDocument/2006/relationships/oleObject" Target="embeddings/oleObject179.bin"/><Relationship Id="rId80" Type="http://schemas.openxmlformats.org/officeDocument/2006/relationships/image" Target="media/image34.wmf"/><Relationship Id="rId155" Type="http://schemas.openxmlformats.org/officeDocument/2006/relationships/image" Target="media/image67.wmf"/><Relationship Id="rId176" Type="http://schemas.openxmlformats.org/officeDocument/2006/relationships/oleObject" Target="embeddings/oleObject94.bin"/><Relationship Id="rId197" Type="http://schemas.openxmlformats.org/officeDocument/2006/relationships/oleObject" Target="embeddings/oleObject107.bin"/><Relationship Id="rId201" Type="http://schemas.openxmlformats.org/officeDocument/2006/relationships/image" Target="media/image86.wmf"/><Relationship Id="rId222" Type="http://schemas.openxmlformats.org/officeDocument/2006/relationships/oleObject" Target="embeddings/oleObject123.bin"/><Relationship Id="rId243" Type="http://schemas.openxmlformats.org/officeDocument/2006/relationships/oleObject" Target="embeddings/oleObject136.bin"/><Relationship Id="rId264" Type="http://schemas.openxmlformats.org/officeDocument/2006/relationships/oleObject" Target="embeddings/oleObject147.bin"/><Relationship Id="rId285" Type="http://schemas.openxmlformats.org/officeDocument/2006/relationships/oleObject" Target="embeddings/oleObject159.bin"/><Relationship Id="rId17" Type="http://schemas.openxmlformats.org/officeDocument/2006/relationships/image" Target="media/image6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4.wmf"/><Relationship Id="rId124" Type="http://schemas.openxmlformats.org/officeDocument/2006/relationships/oleObject" Target="embeddings/oleObject66.bin"/><Relationship Id="rId310" Type="http://schemas.openxmlformats.org/officeDocument/2006/relationships/oleObject" Target="embeddings/oleObject173.bin"/><Relationship Id="rId70" Type="http://schemas.openxmlformats.org/officeDocument/2006/relationships/oleObject" Target="embeddings/oleObject35.bin"/><Relationship Id="rId91" Type="http://schemas.openxmlformats.org/officeDocument/2006/relationships/image" Target="media/image38.wmf"/><Relationship Id="rId145" Type="http://schemas.openxmlformats.org/officeDocument/2006/relationships/oleObject" Target="embeddings/oleObject77.bin"/><Relationship Id="rId166" Type="http://schemas.openxmlformats.org/officeDocument/2006/relationships/image" Target="media/image72.wmf"/><Relationship Id="rId187" Type="http://schemas.openxmlformats.org/officeDocument/2006/relationships/image" Target="media/image81.wmf"/><Relationship Id="rId331" Type="http://schemas.openxmlformats.org/officeDocument/2006/relationships/image" Target="media/image14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6.bin"/><Relationship Id="rId233" Type="http://schemas.openxmlformats.org/officeDocument/2006/relationships/oleObject" Target="embeddings/oleObject130.bin"/><Relationship Id="rId254" Type="http://schemas.openxmlformats.org/officeDocument/2006/relationships/image" Target="media/image107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image" Target="media/image48.wmf"/><Relationship Id="rId275" Type="http://schemas.openxmlformats.org/officeDocument/2006/relationships/oleObject" Target="embeddings/oleObject154.bin"/><Relationship Id="rId296" Type="http://schemas.openxmlformats.org/officeDocument/2006/relationships/image" Target="media/image125.wmf"/><Relationship Id="rId300" Type="http://schemas.openxmlformats.org/officeDocument/2006/relationships/image" Target="media/image127.wmf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58.wmf"/><Relationship Id="rId156" Type="http://schemas.openxmlformats.org/officeDocument/2006/relationships/oleObject" Target="embeddings/oleObject83.bin"/><Relationship Id="rId177" Type="http://schemas.openxmlformats.org/officeDocument/2006/relationships/image" Target="media/image77.wmf"/><Relationship Id="rId198" Type="http://schemas.openxmlformats.org/officeDocument/2006/relationships/oleObject" Target="embeddings/oleObject108.bin"/><Relationship Id="rId321" Type="http://schemas.openxmlformats.org/officeDocument/2006/relationships/image" Target="media/image136.wmf"/><Relationship Id="rId202" Type="http://schemas.openxmlformats.org/officeDocument/2006/relationships/oleObject" Target="embeddings/oleObject110.bin"/><Relationship Id="rId223" Type="http://schemas.openxmlformats.org/officeDocument/2006/relationships/oleObject" Target="embeddings/oleObject124.bin"/><Relationship Id="rId244" Type="http://schemas.openxmlformats.org/officeDocument/2006/relationships/image" Target="media/image102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12.wmf"/><Relationship Id="rId286" Type="http://schemas.openxmlformats.org/officeDocument/2006/relationships/image" Target="media/image121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4.bin"/><Relationship Id="rId125" Type="http://schemas.openxmlformats.org/officeDocument/2006/relationships/image" Target="media/image53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89.bin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74.bin"/><Relationship Id="rId332" Type="http://schemas.openxmlformats.org/officeDocument/2006/relationships/oleObject" Target="embeddings/oleObject185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7.bin"/><Relationship Id="rId234" Type="http://schemas.openxmlformats.org/officeDocument/2006/relationships/oleObject" Target="embeddings/oleObject131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42.bin"/><Relationship Id="rId276" Type="http://schemas.openxmlformats.org/officeDocument/2006/relationships/image" Target="media/image116.wmf"/><Relationship Id="rId297" Type="http://schemas.openxmlformats.org/officeDocument/2006/relationships/oleObject" Target="embeddings/oleObject166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2.bin"/><Relationship Id="rId157" Type="http://schemas.openxmlformats.org/officeDocument/2006/relationships/image" Target="media/image68.wmf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68.bin"/><Relationship Id="rId322" Type="http://schemas.openxmlformats.org/officeDocument/2006/relationships/oleObject" Target="embeddings/oleObject180.bin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99" Type="http://schemas.openxmlformats.org/officeDocument/2006/relationships/image" Target="media/image85.wmf"/><Relationship Id="rId203" Type="http://schemas.openxmlformats.org/officeDocument/2006/relationships/image" Target="media/image8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5.bin"/><Relationship Id="rId245" Type="http://schemas.openxmlformats.org/officeDocument/2006/relationships/oleObject" Target="embeddings/oleObject137.bin"/><Relationship Id="rId266" Type="http://schemas.openxmlformats.org/officeDocument/2006/relationships/oleObject" Target="embeddings/oleObject148.bin"/><Relationship Id="rId287" Type="http://schemas.openxmlformats.org/officeDocument/2006/relationships/oleObject" Target="embeddings/oleObject160.bin"/><Relationship Id="rId30" Type="http://schemas.openxmlformats.org/officeDocument/2006/relationships/image" Target="media/image11.wmf"/><Relationship Id="rId105" Type="http://schemas.openxmlformats.org/officeDocument/2006/relationships/image" Target="media/image45.wmf"/><Relationship Id="rId126" Type="http://schemas.openxmlformats.org/officeDocument/2006/relationships/oleObject" Target="embeddings/oleObject67.bin"/><Relationship Id="rId147" Type="http://schemas.openxmlformats.org/officeDocument/2006/relationships/image" Target="media/image63.wmf"/><Relationship Id="rId168" Type="http://schemas.openxmlformats.org/officeDocument/2006/relationships/image" Target="media/image73.wmf"/><Relationship Id="rId312" Type="http://schemas.openxmlformats.org/officeDocument/2006/relationships/oleObject" Target="embeddings/oleObject175.bin"/><Relationship Id="rId333" Type="http://schemas.openxmlformats.org/officeDocument/2006/relationships/image" Target="media/image142.wmf"/><Relationship Id="rId51" Type="http://schemas.openxmlformats.org/officeDocument/2006/relationships/image" Target="media/image21.wmf"/><Relationship Id="rId72" Type="http://schemas.openxmlformats.org/officeDocument/2006/relationships/image" Target="media/image30.wmf"/><Relationship Id="rId93" Type="http://schemas.openxmlformats.org/officeDocument/2006/relationships/image" Target="media/image39.wmf"/><Relationship Id="rId189" Type="http://schemas.openxmlformats.org/officeDocument/2006/relationships/image" Target="media/image8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6</Pages>
  <Words>863</Words>
  <Characters>4922</Characters>
  <Application>Microsoft Office Word</Application>
  <DocSecurity>0</DocSecurity>
  <Lines>41</Lines>
  <Paragraphs>11</Paragraphs>
  <ScaleCrop>false</ScaleCrop>
  <Company/>
  <LinksUpToDate>false</LinksUpToDate>
  <CharactersWithSpaces>57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徐文正</dc:creator>
  <cp:lastModifiedBy>yagami iori</cp:lastModifiedBy>
  <cp:revision>2</cp:revision>
  <dcterms:created xsi:type="dcterms:W3CDTF">2020-03-05T14:23:00Z</dcterms:created>
  <dcterms:modified xsi:type="dcterms:W3CDTF">2020-03-10T1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40</vt:lpwstr>
  </property>
</Properties>
</file>